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51FBCB0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910EE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2364FD"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EA4A22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1B7B55C5" w:rsidR="00AC5613" w:rsidRPr="00D04999" w:rsidRDefault="002364FD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A5CADF" w14:textId="77777777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173D8"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="009173D8"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9173D8"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="009173D8"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="009173D8"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="009173D8"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9173D8"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9173D8"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E638EF" w:rsidRPr="00C90CD9" w14:paraId="220C11C2" w14:textId="77777777" w:rsidTr="00904259">
                    <w:tc>
                      <w:tcPr>
                        <w:tcW w:w="2203" w:type="dxa"/>
                      </w:tcPr>
                      <w:p w14:paraId="18DCB3D6" w14:textId="77777777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41C28EE1">
                            <v:shape id="_x0000_i1026" type="#_x0000_t75" style="width:62.85pt;height:21.7pt" o:ole="">
                              <v:imagedata r:id="rId8" o:title=""/>
                            </v:shape>
                            <o:OLEObject Type="Embed" ProgID="Equation.DSMT4" ShapeID="_x0000_i1026" DrawAspect="Content" ObjectID="_1786535897" r:id="rId9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5EBCC5E" w14:textId="77777777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FF01C1D">
                            <v:shape id="_x0000_i1027" type="#_x0000_t75" style="width:70.85pt;height:21.7pt" o:ole="">
                              <v:imagedata r:id="rId10" o:title=""/>
                            </v:shape>
                            <o:OLEObject Type="Embed" ProgID="Equation.DSMT4" ShapeID="_x0000_i1027" DrawAspect="Content" ObjectID="_1786535898" r:id="rId11"/>
                          </w:object>
                        </w:r>
                      </w:p>
                    </w:tc>
                  </w:tr>
                  <w:tr w:rsidR="00E638EF" w:rsidRPr="00C90CD9" w14:paraId="25423F28" w14:textId="77777777" w:rsidTr="00904259">
                    <w:tc>
                      <w:tcPr>
                        <w:tcW w:w="2203" w:type="dxa"/>
                      </w:tcPr>
                      <w:p w14:paraId="441210A0" w14:textId="0FFAC4C9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47B89A0D">
                            <v:shape id="_x0000_i1028" type="#_x0000_t75" style="width:73.15pt;height:25.15pt" o:ole="">
                              <v:imagedata r:id="rId12" o:title=""/>
                            </v:shape>
                            <o:OLEObject Type="Embed" ProgID="Equation.DSMT4" ShapeID="_x0000_i1028" DrawAspect="Content" ObjectID="_1786535899" r:id="rId1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0414991A" w14:textId="5627DE48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2579CD1">
                            <v:shape id="_x0000_i1029" type="#_x0000_t75" style="width:66.3pt;height:34.3pt" o:ole="">
                              <v:imagedata r:id="rId14" o:title=""/>
                            </v:shape>
                            <o:OLEObject Type="Embed" ProgID="Equation.DSMT4" ShapeID="_x0000_i1029" DrawAspect="Content" ObjectID="_1786535900" r:id="rId15"/>
                          </w:object>
                        </w:r>
                      </w:p>
                    </w:tc>
                  </w:tr>
                  <w:tr w:rsidR="00E638EF" w:rsidRPr="00C90CD9" w14:paraId="246C8FEC" w14:textId="77777777" w:rsidTr="00904259">
                    <w:tc>
                      <w:tcPr>
                        <w:tcW w:w="2203" w:type="dxa"/>
                      </w:tcPr>
                      <w:p w14:paraId="797DAAA8" w14:textId="7CBF3D3A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508FA05" w14:textId="75B4BBF4" w:rsidR="00E638EF" w:rsidRPr="00C90CD9" w:rsidRDefault="00920008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78C697A6">
                            <v:shape id="_x0000_i1030" type="#_x0000_t75" style="width:84.55pt;height:21.7pt" o:ole="">
                              <v:imagedata r:id="rId16" o:title=""/>
                            </v:shape>
                            <o:OLEObject Type="Embed" ProgID="Equation.DSMT4" ShapeID="_x0000_i1030" DrawAspect="Content" ObjectID="_1786535901" r:id="rId17"/>
                          </w:object>
                        </w:r>
                      </w:p>
                    </w:tc>
                  </w:tr>
                  <w:tr w:rsidR="00E638EF" w:rsidRPr="00C90CD9" w14:paraId="18263819" w14:textId="77777777" w:rsidTr="00904259">
                    <w:tc>
                      <w:tcPr>
                        <w:tcW w:w="2203" w:type="dxa"/>
                      </w:tcPr>
                      <w:p w14:paraId="73DA1F1B" w14:textId="3C5A0747" w:rsidR="00E638EF" w:rsidRPr="00C90CD9" w:rsidRDefault="00E638EF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1E84EDD" w14:textId="0AB73E51" w:rsidR="00E638EF" w:rsidRPr="00C90CD9" w:rsidRDefault="00920008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55AA8B85">
                            <v:shape id="_x0000_i1031" type="#_x0000_t75" style="width:101.7pt;height:20.55pt" o:ole="">
                              <v:imagedata r:id="rId18" o:title=""/>
                            </v:shape>
                            <o:OLEObject Type="Embed" ProgID="Equation.DSMT4" ShapeID="_x0000_i1031" DrawAspect="Content" ObjectID="_1786535902" r:id="rId19"/>
                          </w:object>
                        </w:r>
                      </w:p>
                    </w:tc>
                  </w:tr>
                  <w:tr w:rsidR="00264381" w:rsidRPr="00C90CD9" w14:paraId="5E4B62B3" w14:textId="77777777" w:rsidTr="00904259">
                    <w:tc>
                      <w:tcPr>
                        <w:tcW w:w="2203" w:type="dxa"/>
                      </w:tcPr>
                      <w:p w14:paraId="47A7D8D1" w14:textId="11B7F5D4" w:rsidR="00264381" w:rsidRPr="00C90CD9" w:rsidRDefault="00CC21A4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7056C921">
                            <v:shape id="_x0000_i1032" type="#_x0000_t75" style="width:44.55pt;height:33.15pt" o:ole="">
                              <v:imagedata r:id="rId20" o:title=""/>
                            </v:shape>
                            <o:OLEObject Type="Embed" ProgID="Equation.DSMT4" ShapeID="_x0000_i1032" DrawAspect="Content" ObjectID="_1786535903" r:id="rId21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0D35A6C4" w14:textId="637874E5" w:rsidR="00264381" w:rsidRPr="00C90CD9" w:rsidRDefault="00CC21A4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D166165">
                            <v:shape id="_x0000_i1033" type="#_x0000_t75" style="width:59.45pt;height:38.85pt" o:ole="">
                              <v:imagedata r:id="rId22" o:title=""/>
                            </v:shape>
                            <o:OLEObject Type="Embed" ProgID="Equation.DSMT4" ShapeID="_x0000_i1033" DrawAspect="Content" ObjectID="_1786535904" r:id="rId23"/>
                          </w:object>
                        </w:r>
                      </w:p>
                    </w:tc>
                  </w:tr>
                  <w:tr w:rsidR="00264381" w:rsidRPr="00C90CD9" w14:paraId="4C3D2C0F" w14:textId="77777777" w:rsidTr="00904259">
                    <w:tc>
                      <w:tcPr>
                        <w:tcW w:w="2203" w:type="dxa"/>
                      </w:tcPr>
                      <w:p w14:paraId="1F780182" w14:textId="1C5635FF" w:rsidR="00264381" w:rsidRPr="00C90CD9" w:rsidRDefault="00CC21A4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58AD7BCA">
                            <v:shape id="_x0000_i1034" type="#_x0000_t75" style="width:54.85pt;height:32pt" o:ole="">
                              <v:imagedata r:id="rId24" o:title=""/>
                            </v:shape>
                            <o:OLEObject Type="Embed" ProgID="Equation.DSMT4" ShapeID="_x0000_i1034" DrawAspect="Content" ObjectID="_1786535905" r:id="rId25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59DE9D16" w14:textId="181FCBAE" w:rsidR="00264381" w:rsidRPr="00C90CD9" w:rsidRDefault="00CC21A4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61D017D6">
                            <v:shape id="_x0000_i1035" type="#_x0000_t75" style="width:50.3pt;height:32pt" o:ole="">
                              <v:imagedata r:id="rId26" o:title=""/>
                            </v:shape>
                            <o:OLEObject Type="Embed" ProgID="Equation.DSMT4" ShapeID="_x0000_i1035" DrawAspect="Content" ObjectID="_1786535906" r:id="rId27"/>
                          </w:object>
                        </w:r>
                      </w:p>
                    </w:tc>
                  </w:tr>
                  <w:tr w:rsidR="00264381" w:rsidRPr="00C90CD9" w14:paraId="0FB95F20" w14:textId="77777777" w:rsidTr="00904259">
                    <w:tc>
                      <w:tcPr>
                        <w:tcW w:w="2203" w:type="dxa"/>
                      </w:tcPr>
                      <w:p w14:paraId="56256F48" w14:textId="77777777" w:rsidR="00264381" w:rsidRPr="00C90CD9" w:rsidRDefault="00264381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52B0DB2" w14:textId="5EEA8BFD" w:rsidR="00264381" w:rsidRPr="00C90CD9" w:rsidRDefault="00264381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6F26FFB0">
                            <v:shape id="_x0000_i1036" type="#_x0000_t75" style="width:1in;height:21.7pt" o:ole="">
                              <v:imagedata r:id="rId28" o:title=""/>
                            </v:shape>
                            <o:OLEObject Type="Embed" ProgID="Equation.DSMT4" ShapeID="_x0000_i1036" DrawAspect="Content" ObjectID="_1786535907" r:id="rId29"/>
                          </w:object>
                        </w:r>
                      </w:p>
                    </w:tc>
                  </w:tr>
                  <w:tr w:rsidR="00264381" w:rsidRPr="00C90CD9" w14:paraId="03E727E9" w14:textId="77777777" w:rsidTr="00904259">
                    <w:tc>
                      <w:tcPr>
                        <w:tcW w:w="2203" w:type="dxa"/>
                      </w:tcPr>
                      <w:p w14:paraId="4E4CF468" w14:textId="30E57528" w:rsidR="00264381" w:rsidRPr="00C90CD9" w:rsidRDefault="003D7659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14E1AE39">
                            <v:shape id="_x0000_i1037" type="#_x0000_t75" style="width:1in;height:20.55pt" o:ole="">
                              <v:imagedata r:id="rId30" o:title=""/>
                            </v:shape>
                            <o:OLEObject Type="Embed" ProgID="Equation.DSMT4" ShapeID="_x0000_i1037" DrawAspect="Content" ObjectID="_1786535908" r:id="rId31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01AFA02" w14:textId="2B3BAF3E" w:rsidR="00264381" w:rsidRPr="003D7659" w:rsidRDefault="00264381" w:rsidP="003D7659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60EB5CC4">
                            <v:shape id="_x0000_i1038" type="#_x0000_t75" style="width:57.15pt;height:20.55pt" o:ole="">
                              <v:imagedata r:id="rId32" o:title=""/>
                            </v:shape>
                            <o:OLEObject Type="Embed" ProgID="Equation.DSMT4" ShapeID="_x0000_i1038" DrawAspect="Content" ObjectID="_1786535909" r:id="rId33"/>
                          </w:object>
                        </w:r>
                      </w:p>
                      <w:p w14:paraId="7949163D" w14:textId="04991B38" w:rsidR="00264381" w:rsidRPr="006C6D45" w:rsidRDefault="00264381" w:rsidP="00E638EF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15F5DCFF">
                            <v:shape id="_x0000_i1039" type="#_x0000_t75" style="width:53.7pt;height:20.55pt" o:ole="">
                              <v:imagedata r:id="rId34" o:title=""/>
                            </v:shape>
                            <o:OLEObject Type="Embed" ProgID="Equation.DSMT4" ShapeID="_x0000_i1039" DrawAspect="Content" ObjectID="_1786535910" r:id="rId35"/>
                          </w:object>
                        </w:r>
                      </w:p>
                    </w:tc>
                  </w:tr>
                  <w:tr w:rsidR="00F075A8" w:rsidRPr="00C90CD9" w14:paraId="1195B2B2" w14:textId="77777777" w:rsidTr="00904259">
                    <w:tc>
                      <w:tcPr>
                        <w:tcW w:w="2203" w:type="dxa"/>
                      </w:tcPr>
                      <w:p w14:paraId="126E8DB0" w14:textId="77777777" w:rsidR="00F075A8" w:rsidRPr="00C90CD9" w:rsidRDefault="00F075A8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363E5D7F" w14:textId="5830FD03" w:rsidR="00F075A8" w:rsidRPr="00C90CD9" w:rsidRDefault="00F075A8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6F51D2C">
                            <v:shape id="_x0000_i1040" type="#_x0000_t75" style="width:53.7pt;height:20.55pt" o:ole="">
                              <v:imagedata r:id="rId36" o:title=""/>
                            </v:shape>
                            <o:OLEObject Type="Embed" ProgID="Equation.DSMT4" ShapeID="_x0000_i1040" DrawAspect="Content" ObjectID="_1786535911" r:id="rId37"/>
                          </w:object>
                        </w:r>
                      </w:p>
                    </w:tc>
                  </w:tr>
                  <w:tr w:rsidR="003D6076" w:rsidRPr="00C90CD9" w14:paraId="7A15A9D5" w14:textId="77777777" w:rsidTr="00904259">
                    <w:tc>
                      <w:tcPr>
                        <w:tcW w:w="2203" w:type="dxa"/>
                      </w:tcPr>
                      <w:p w14:paraId="5B835528" w14:textId="77777777" w:rsidR="003D6076" w:rsidRPr="00C90CD9" w:rsidRDefault="003D6076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5866C80E" w14:textId="04D56581" w:rsidR="003D6076" w:rsidRPr="00C90CD9" w:rsidRDefault="003D6076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2C214E09">
                            <v:shape id="_x0000_i1041" type="#_x0000_t75" style="width:84.55pt;height:21.7pt" o:ole="">
                              <v:imagedata r:id="rId38" o:title=""/>
                            </v:shape>
                            <o:OLEObject Type="Embed" ProgID="Equation.DSMT4" ShapeID="_x0000_i1041" DrawAspect="Content" ObjectID="_1786535912" r:id="rId39"/>
                          </w:object>
                        </w:r>
                      </w:p>
                    </w:tc>
                  </w:tr>
                  <w:tr w:rsidR="003D6076" w:rsidRPr="00C90CD9" w14:paraId="3C40E067" w14:textId="77777777" w:rsidTr="00904259">
                    <w:tc>
                      <w:tcPr>
                        <w:tcW w:w="2203" w:type="dxa"/>
                      </w:tcPr>
                      <w:p w14:paraId="76323584" w14:textId="77777777" w:rsidR="003D6076" w:rsidRPr="00C90CD9" w:rsidRDefault="003D6076" w:rsidP="00E638EF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F3C02B5" w14:textId="2EE70FC2" w:rsidR="003D6076" w:rsidRPr="006C6D45" w:rsidRDefault="003D6076" w:rsidP="00E638EF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1FED92A2">
                            <v:shape id="_x0000_i1042" type="#_x0000_t75" style="width:56pt;height:21.7pt" o:ole="">
                              <v:imagedata r:id="rId40" o:title=""/>
                            </v:shape>
                            <o:OLEObject Type="Embed" ProgID="Equation.DSMT4" ShapeID="_x0000_i1042" DrawAspect="Content" ObjectID="_1786535913" r:id="rId41"/>
                          </w:object>
                        </w:r>
                      </w:p>
                    </w:tc>
                  </w:tr>
                </w:tbl>
                <w:p w14:paraId="0C40F626" w14:textId="6CD1A4A2" w:rsidR="00E638EF" w:rsidRPr="00E638EF" w:rsidRDefault="00E638EF" w:rsidP="00E638E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01227ED2" w14:textId="77777777" w:rsidTr="000E480A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3EFF99" w14:textId="77777777" w:rsidR="007173B5" w:rsidRDefault="007173B5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173D8"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="009173D8"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9173D8"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 w:rsid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="009173D8"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="009173D8"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9173D8"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8"/>
                    <w:gridCol w:w="2609"/>
                  </w:tblGrid>
                  <w:tr w:rsidR="00264381" w:rsidRPr="006C6D45" w14:paraId="124F2E6B" w14:textId="77777777" w:rsidTr="00AC1128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0D5F1AF" w14:textId="436FB56A" w:rsidR="00264381" w:rsidRPr="006C6D45" w:rsidRDefault="003D6076" w:rsidP="00AC1128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38717B4B">
                            <v:shape id="_x0000_i1043" type="#_x0000_t75" style="width:89.15pt;height:21.7pt" o:ole="">
                              <v:imagedata r:id="rId42" o:title=""/>
                            </v:shape>
                            <o:OLEObject Type="Embed" ProgID="Equation.DSMT4" ShapeID="_x0000_i1043" DrawAspect="Content" ObjectID="_1786535914" r:id="rId4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AA5B64C" w14:textId="77777777" w:rsidR="00264381" w:rsidRPr="006C6D45" w:rsidRDefault="00264381" w:rsidP="00AC1128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7493B00E">
                            <v:shape id="_x0000_i1044" type="#_x0000_t75" style="width:81.15pt;height:21.7pt" o:ole="">
                              <v:imagedata r:id="rId44" o:title=""/>
                            </v:shape>
                            <o:OLEObject Type="Embed" ProgID="Equation.DSMT4" ShapeID="_x0000_i1044" DrawAspect="Content" ObjectID="_1786535915" r:id="rId45"/>
                          </w:object>
                        </w:r>
                      </w:p>
                    </w:tc>
                  </w:tr>
                  <w:tr w:rsidR="003D6076" w:rsidRPr="006C6D45" w14:paraId="4A1647E8" w14:textId="77777777" w:rsidTr="00AC1128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185ABDC" w14:textId="28264DEC" w:rsidR="003D6076" w:rsidRPr="006C6D45" w:rsidRDefault="003D6076" w:rsidP="00AC1128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3691AA2D">
                            <v:shape id="_x0000_i1045" type="#_x0000_t75" style="width:62.85pt;height:19.45pt" o:ole="">
                              <v:imagedata r:id="rId46" o:title=""/>
                            </v:shape>
                            <o:OLEObject Type="Embed" ProgID="Equation.DSMT4" ShapeID="_x0000_i1045" DrawAspect="Content" ObjectID="_1786535916" r:id="rId47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501ED676" w14:textId="71CC15FE" w:rsidR="003D6076" w:rsidRPr="006C6D45" w:rsidRDefault="003D6076" w:rsidP="00AC1128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53D15D5B">
                            <v:shape id="_x0000_i1046" type="#_x0000_t75" style="width:100.55pt;height:21.7pt" o:ole="">
                              <v:imagedata r:id="rId48" o:title=""/>
                            </v:shape>
                            <o:OLEObject Type="Embed" ProgID="Equation.DSMT4" ShapeID="_x0000_i1046" DrawAspect="Content" ObjectID="_1786535917" r:id="rId49"/>
                          </w:object>
                        </w:r>
                      </w:p>
                    </w:tc>
                  </w:tr>
                </w:tbl>
                <w:p w14:paraId="4700B4BD" w14:textId="5D38987E" w:rsidR="00264381" w:rsidRPr="00264381" w:rsidRDefault="00264381" w:rsidP="00264381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36A340D" w:rsidR="00D41BE1" w:rsidRPr="00D41BE1" w:rsidRDefault="002364FD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AC5613" w:rsidRPr="00CC1410" w14:paraId="11C0CB66" w14:textId="77777777" w:rsidTr="000E480A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C58C07" w14:textId="77777777" w:rsidR="00350860" w:rsidRDefault="00EF13CC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9173D8"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="009173D8"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9173D8"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="009173D8"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9173D8"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9173D8"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9173D8"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7B16A5" w:rsidRPr="00C90CD9" w14:paraId="51B06733" w14:textId="77777777" w:rsidTr="00904259">
                    <w:tc>
                      <w:tcPr>
                        <w:tcW w:w="2344" w:type="dxa"/>
                      </w:tcPr>
                      <w:p w14:paraId="28FF5A06" w14:textId="087CA8ED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057FC84">
                            <v:shape id="_x0000_i1047" type="#_x0000_t75" style="width:49.15pt;height:20.55pt" o:ole="">
                              <v:imagedata r:id="rId50" o:title=""/>
                            </v:shape>
                            <o:OLEObject Type="Embed" ProgID="Equation.DSMT4" ShapeID="_x0000_i1047" DrawAspect="Content" ObjectID="_1786535918" r:id="rId51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672D58B1" w14:textId="6E5A4A8D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7A7F4EE8">
                            <v:shape id="_x0000_i1048" type="#_x0000_t75" style="width:59.45pt;height:20.55pt" o:ole="">
                              <v:imagedata r:id="rId52" o:title=""/>
                            </v:shape>
                            <o:OLEObject Type="Embed" ProgID="Equation.DSMT4" ShapeID="_x0000_i1048" DrawAspect="Content" ObjectID="_1786535919" r:id="rId53"/>
                          </w:object>
                        </w:r>
                      </w:p>
                    </w:tc>
                  </w:tr>
                  <w:tr w:rsidR="007B16A5" w:rsidRPr="00C90CD9" w14:paraId="20120D36" w14:textId="77777777" w:rsidTr="00904259">
                    <w:tc>
                      <w:tcPr>
                        <w:tcW w:w="2344" w:type="dxa"/>
                      </w:tcPr>
                      <w:p w14:paraId="7773F4C1" w14:textId="5EB59186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01031D56">
                            <v:shape id="_x0000_i1049" type="#_x0000_t75" style="width:66.3pt;height:21.7pt" o:ole="">
                              <v:imagedata r:id="rId54" o:title=""/>
                            </v:shape>
                            <o:OLEObject Type="Embed" ProgID="Equation.DSMT4" ShapeID="_x0000_i1049" DrawAspect="Content" ObjectID="_1786535920" r:id="rId55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3681792A" w14:textId="3061FD6D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F8913E0">
                            <v:shape id="_x0000_i1050" type="#_x0000_t75" style="width:59.45pt;height:19.45pt" o:ole="">
                              <v:imagedata r:id="rId56" o:title=""/>
                            </v:shape>
                            <o:OLEObject Type="Embed" ProgID="Equation.DSMT4" ShapeID="_x0000_i1050" DrawAspect="Content" ObjectID="_1786535921" r:id="rId57"/>
                          </w:object>
                        </w:r>
                      </w:p>
                    </w:tc>
                  </w:tr>
                  <w:tr w:rsidR="007B16A5" w:rsidRPr="00C90CD9" w14:paraId="3CAE4944" w14:textId="77777777" w:rsidTr="00904259">
                    <w:tc>
                      <w:tcPr>
                        <w:tcW w:w="2344" w:type="dxa"/>
                      </w:tcPr>
                      <w:p w14:paraId="3712B10D" w14:textId="52FCCE09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728844FE">
                            <v:shape id="_x0000_i1051" type="#_x0000_t75" style="width:52.55pt;height:35.45pt" o:ole="">
                              <v:imagedata r:id="rId58" o:title=""/>
                            </v:shape>
                            <o:OLEObject Type="Embed" ProgID="Equation.DSMT4" ShapeID="_x0000_i1051" DrawAspect="Content" ObjectID="_1786535922" r:id="rId59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631F23D3" w14:textId="12FA8DF2" w:rsidR="007B16A5" w:rsidRPr="00C90CD9" w:rsidRDefault="003D7659" w:rsidP="007B16A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2D23E2A6">
                            <v:shape id="_x0000_i1052" type="#_x0000_t75" style="width:46.85pt;height:35.45pt" o:ole="">
                              <v:imagedata r:id="rId60" o:title=""/>
                            </v:shape>
                            <o:OLEObject Type="Embed" ProgID="Equation.DSMT4" ShapeID="_x0000_i1052" DrawAspect="Content" ObjectID="_1786535923" r:id="rId61"/>
                          </w:object>
                        </w:r>
                      </w:p>
                    </w:tc>
                  </w:tr>
                  <w:tr w:rsidR="007B16A5" w:rsidRPr="00C90CD9" w14:paraId="16145ED1" w14:textId="77777777" w:rsidTr="00904259">
                    <w:tc>
                      <w:tcPr>
                        <w:tcW w:w="2344" w:type="dxa"/>
                      </w:tcPr>
                      <w:p w14:paraId="053D99F6" w14:textId="622D9E0A" w:rsidR="007B16A5" w:rsidRPr="00C90CD9" w:rsidRDefault="003D7659" w:rsidP="00FF44A8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6AA507C7">
                            <v:shape id="_x0000_i1053" type="#_x0000_t75" style="width:52.55pt;height:38.85pt" o:ole="">
                              <v:imagedata r:id="rId62" o:title=""/>
                            </v:shape>
                            <o:OLEObject Type="Embed" ProgID="Equation.DSMT4" ShapeID="_x0000_i1053" DrawAspect="Content" ObjectID="_1786535924" r:id="rId63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7482732" w14:textId="36BA4E5A" w:rsidR="007B16A5" w:rsidRPr="00C90CD9" w:rsidRDefault="003D7659" w:rsidP="00FF44A8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586F0999">
                            <v:shape id="_x0000_i1054" type="#_x0000_t75" style="width:56pt;height:37.7pt" o:ole="">
                              <v:imagedata r:id="rId64" o:title=""/>
                            </v:shape>
                            <o:OLEObject Type="Embed" ProgID="Equation.DSMT4" ShapeID="_x0000_i1054" DrawAspect="Content" ObjectID="_1786535925" r:id="rId65"/>
                          </w:object>
                        </w:r>
                      </w:p>
                    </w:tc>
                  </w:tr>
                  <w:tr w:rsidR="007B16A5" w:rsidRPr="00C90CD9" w14:paraId="17C440B0" w14:textId="77777777" w:rsidTr="00904259">
                    <w:tc>
                      <w:tcPr>
                        <w:tcW w:w="2344" w:type="dxa"/>
                      </w:tcPr>
                      <w:p w14:paraId="26862D80" w14:textId="3359D900" w:rsidR="007B16A5" w:rsidRPr="00C90CD9" w:rsidRDefault="003D7659" w:rsidP="00FF44A8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4B5441B0">
                            <v:shape id="_x0000_i1055" type="#_x0000_t75" style="width:40pt;height:41.15pt" o:ole="">
                              <v:imagedata r:id="rId66" o:title=""/>
                            </v:shape>
                            <o:OLEObject Type="Embed" ProgID="Equation.DSMT4" ShapeID="_x0000_i1055" DrawAspect="Content" ObjectID="_1786535926" r:id="rId67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48C5C79" w14:textId="64A44E15" w:rsidR="007B16A5" w:rsidRPr="00C90CD9" w:rsidRDefault="00904259" w:rsidP="00FF44A8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E9BB655">
                            <v:shape id="_x0000_i1056" type="#_x0000_t75" style="width:64pt;height:30.85pt" o:ole="">
                              <v:imagedata r:id="rId68" o:title=""/>
                            </v:shape>
                            <o:OLEObject Type="Embed" ProgID="Equation.DSMT4" ShapeID="_x0000_i1056" DrawAspect="Content" ObjectID="_1786535927" r:id="rId69"/>
                          </w:object>
                        </w:r>
                      </w:p>
                    </w:tc>
                  </w:tr>
                </w:tbl>
                <w:p w14:paraId="70AF579B" w14:textId="17C8CF4D" w:rsidR="007B16A5" w:rsidRPr="007B16A5" w:rsidRDefault="007B16A5" w:rsidP="007B16A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D7659" w:rsidRPr="00CC1410" w14:paraId="3397837B" w14:textId="77777777" w:rsidTr="00FF44A8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4F045CF" w14:textId="77777777" w:rsidR="003D7659" w:rsidRDefault="003D7659" w:rsidP="000E480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24"/>
                    <w:gridCol w:w="2403"/>
                  </w:tblGrid>
                  <w:tr w:rsidR="003D7659" w:rsidRPr="006C6D45" w14:paraId="7BBB4BD3" w14:textId="77777777" w:rsidTr="0015170A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230AF10B" w14:textId="0AFAE35A" w:rsidR="003D7659" w:rsidRPr="006C6D45" w:rsidRDefault="00FF44A8" w:rsidP="003D7659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4607FE75">
                            <v:shape id="_x0000_i1057" type="#_x0000_t75" style="width:90.3pt;height:34.3pt" o:ole="">
                              <v:imagedata r:id="rId70" o:title=""/>
                            </v:shape>
                            <o:OLEObject Type="Embed" ProgID="Equation.DSMT4" ShapeID="_x0000_i1057" DrawAspect="Content" ObjectID="_1786535928" r:id="rId71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75CE05A4" w14:textId="1A26DF59" w:rsidR="003D7659" w:rsidRPr="006C6D45" w:rsidRDefault="00FF44A8" w:rsidP="003D7659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3BB9A0DA">
                            <v:shape id="_x0000_i1058" type="#_x0000_t75" style="width:75.45pt;height:20.55pt" o:ole="">
                              <v:imagedata r:id="rId44" o:title=""/>
                            </v:shape>
                            <o:OLEObject Type="Embed" ProgID="Equation.DSMT4" ShapeID="_x0000_i1058" DrawAspect="Content" ObjectID="_1786535929" r:id="rId72"/>
                          </w:object>
                        </w:r>
                      </w:p>
                    </w:tc>
                  </w:tr>
                  <w:tr w:rsidR="003D7659" w:rsidRPr="006C6D45" w14:paraId="2AB5D3A4" w14:textId="77777777" w:rsidTr="0015170A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B58E98B" w14:textId="254D1CDD" w:rsidR="003D7659" w:rsidRPr="006C6D45" w:rsidRDefault="00FF44A8" w:rsidP="003D7659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C3F0306">
                            <v:shape id="_x0000_i1059" type="#_x0000_t75" style="width:50.3pt;height:32pt" o:ole="">
                              <v:imagedata r:id="rId73" o:title=""/>
                            </v:shape>
                            <o:OLEObject Type="Embed" ProgID="Equation.DSMT4" ShapeID="_x0000_i1059" DrawAspect="Content" ObjectID="_1786535930" r:id="rId74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7D045821" w14:textId="4BAD8C22" w:rsidR="003D7659" w:rsidRPr="006C6D45" w:rsidRDefault="00FF44A8" w:rsidP="003D7659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0A0954E8">
                            <v:shape id="_x0000_i1060" type="#_x0000_t75" style="width:73.15pt;height:32pt" o:ole="">
                              <v:imagedata r:id="rId75" o:title=""/>
                            </v:shape>
                            <o:OLEObject Type="Embed" ProgID="Equation.DSMT4" ShapeID="_x0000_i1060" DrawAspect="Content" ObjectID="_1786535931" r:id="rId76"/>
                          </w:object>
                        </w:r>
                      </w:p>
                    </w:tc>
                  </w:tr>
                </w:tbl>
                <w:p w14:paraId="5D2A1C96" w14:textId="2C124BBC" w:rsidR="003D7659" w:rsidRPr="003D7659" w:rsidRDefault="003D7659" w:rsidP="003D7659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229402A9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31311F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CB3E0A" w14:textId="77777777" w:rsidR="000923B4" w:rsidRDefault="00FC1923" w:rsidP="00EA4A2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F6526"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7F141C" w:rsidRPr="00C90CD9" w14:paraId="5983A2BF" w14:textId="77777777" w:rsidTr="0015170A">
                    <w:tc>
                      <w:tcPr>
                        <w:tcW w:w="2203" w:type="dxa"/>
                      </w:tcPr>
                      <w:p w14:paraId="5EBA9C6E" w14:textId="12F036A1" w:rsidR="007F141C" w:rsidRPr="00C90CD9" w:rsidRDefault="007F141C" w:rsidP="007F141C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1E5F0FEB">
                            <v:shape id="_x0000_i1061" type="#_x0000_t75" style="width:70.85pt;height:37.7pt" o:ole="">
                              <v:imagedata r:id="rId77" o:title=""/>
                            </v:shape>
                            <o:OLEObject Type="Embed" ProgID="Equation.DSMT4" ShapeID="_x0000_i1061" DrawAspect="Content" ObjectID="_1786535932" r:id="rId7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8100459" w14:textId="47281616" w:rsidR="007F141C" w:rsidRPr="00C90CD9" w:rsidRDefault="007F141C" w:rsidP="007F141C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3FF25E4C">
                            <v:shape id="_x0000_i1062" type="#_x0000_t75" style="width:86.85pt;height:36.55pt" o:ole="">
                              <v:imagedata r:id="rId79" o:title=""/>
                            </v:shape>
                            <o:OLEObject Type="Embed" ProgID="Equation.DSMT4" ShapeID="_x0000_i1062" DrawAspect="Content" ObjectID="_1786535933" r:id="rId80"/>
                          </w:object>
                        </w:r>
                      </w:p>
                    </w:tc>
                  </w:tr>
                  <w:tr w:rsidR="007F141C" w:rsidRPr="00C90CD9" w14:paraId="0F9BDC9C" w14:textId="77777777" w:rsidTr="0015170A">
                    <w:tc>
                      <w:tcPr>
                        <w:tcW w:w="2203" w:type="dxa"/>
                      </w:tcPr>
                      <w:p w14:paraId="2A07601D" w14:textId="61FBF824" w:rsidR="007F141C" w:rsidRPr="00C90CD9" w:rsidRDefault="007F141C" w:rsidP="007F141C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0185EBA">
                            <v:shape id="_x0000_i1063" type="#_x0000_t75" style="width:78.85pt;height:21.7pt" o:ole="">
                              <v:imagedata r:id="rId81" o:title=""/>
                            </v:shape>
                            <o:OLEObject Type="Embed" ProgID="Equation.DSMT4" ShapeID="_x0000_i1063" DrawAspect="Content" ObjectID="_1786535934" r:id="rId82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7FF137F" w14:textId="30A4B2A6" w:rsidR="007F141C" w:rsidRPr="00C90CD9" w:rsidRDefault="007F141C" w:rsidP="007F141C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51F6EC99">
                            <v:shape id="_x0000_i1064" type="#_x0000_t75" style="width:62.85pt;height:20.55pt" o:ole="">
                              <v:imagedata r:id="rId83" o:title=""/>
                            </v:shape>
                            <o:OLEObject Type="Embed" ProgID="Equation.DSMT4" ShapeID="_x0000_i1064" DrawAspect="Content" ObjectID="_1786535935" r:id="rId84"/>
                          </w:object>
                        </w:r>
                      </w:p>
                    </w:tc>
                  </w:tr>
                </w:tbl>
                <w:p w14:paraId="43A14984" w14:textId="4E3AFB65" w:rsidR="006F6526" w:rsidRPr="006F6526" w:rsidRDefault="006F6526" w:rsidP="006F652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04259" w:rsidRPr="00CC1410" w14:paraId="09E4B386" w14:textId="77777777" w:rsidTr="00EA4A22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7B8B1FD" w14:textId="77777777" w:rsidR="00904259" w:rsidRDefault="00904259" w:rsidP="00EA4A2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09DDD63" w14:textId="77777777" w:rsidR="00904259" w:rsidRPr="009173D8" w:rsidRDefault="00904259" w:rsidP="00904259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42209220">
                      <v:shape id="_x0000_i1065" type="#_x0000_t75" style="width:14.85pt;height:18.3pt" o:ole="">
                        <v:imagedata r:id="rId85" o:title=""/>
                      </v:shape>
                      <o:OLEObject Type="Embed" ProgID="Equation.DSMT4" ShapeID="_x0000_i1065" DrawAspect="Content" ObjectID="_1786535936" r:id="rId86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0342F284" w14:textId="77777777" w:rsidR="00904259" w:rsidRDefault="00904259" w:rsidP="00904259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76929E61">
                      <v:shape id="_x0000_i1066" type="#_x0000_t75" style="width:14.85pt;height:18.3pt" o:ole="">
                        <v:imagedata r:id="rId87" o:title=""/>
                      </v:shape>
                      <o:OLEObject Type="Embed" ProgID="Equation.DSMT4" ShapeID="_x0000_i1066" DrawAspect="Content" ObjectID="_1786535937" r:id="rId88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73E3E31" w14:textId="3A5E535F" w:rsidR="00904259" w:rsidRPr="00904259" w:rsidRDefault="00904259" w:rsidP="0090425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71D2D763">
                      <v:shape id="_x0000_i1067" type="#_x0000_t75" style="width:17.15pt;height:18.3pt" o:ole="">
                        <v:imagedata r:id="rId89" o:title=""/>
                      </v:shape>
                      <o:OLEObject Type="Embed" ProgID="Equation.DSMT4" ShapeID="_x0000_i1067" DrawAspect="Content" ObjectID="_1786535938" r:id="rId90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FC1923" w:rsidRPr="00CC1410" w14:paraId="0E8A6EC9" w14:textId="77777777" w:rsidTr="0031311F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5A5ECA92" w:rsidR="00FC1923" w:rsidRPr="00FC1923" w:rsidRDefault="002364FD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C1923" w:rsidRPr="00CC1410" w14:paraId="7E30D1A3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A64DE3" w14:textId="77777777" w:rsidR="00166AE6" w:rsidRDefault="004510BD" w:rsidP="00166AE6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66AE6"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="00166AE6"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166AE6"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="00166AE6"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166AE6"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166AE6" w:rsidRPr="00792FDD" w14:paraId="30289F5F" w14:textId="77777777" w:rsidTr="0015170A">
                    <w:tc>
                      <w:tcPr>
                        <w:tcW w:w="2558" w:type="dxa"/>
                      </w:tcPr>
                      <w:p w14:paraId="546819B5" w14:textId="77777777" w:rsidR="00166AE6" w:rsidRPr="00792FDD" w:rsidRDefault="00166AE6" w:rsidP="005033B2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5E9487BE">
                            <v:shape id="_x0000_i1068" type="#_x0000_t75" style="width:76.55pt;height:28.55pt" o:ole="">
                              <v:imagedata r:id="rId91" o:title=""/>
                            </v:shape>
                            <o:OLEObject Type="Embed" ProgID="Equation.DSMT4" ShapeID="_x0000_i1068" DrawAspect="Content" ObjectID="_1786535939" r:id="rId92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38AF1796" w14:textId="561AB890" w:rsidR="00166AE6" w:rsidRPr="00792FDD" w:rsidRDefault="005033B2" w:rsidP="005033B2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3287339">
                            <v:shape id="_x0000_i1069" type="#_x0000_t75" style="width:76.55pt;height:28.55pt" o:ole="">
                              <v:imagedata r:id="rId93" o:title=""/>
                            </v:shape>
                            <o:OLEObject Type="Embed" ProgID="Equation.DSMT4" ShapeID="_x0000_i1069" DrawAspect="Content" ObjectID="_1786535940" r:id="rId94"/>
                          </w:object>
                        </w:r>
                      </w:p>
                    </w:tc>
                  </w:tr>
                  <w:tr w:rsidR="00166AE6" w:rsidRPr="00792FDD" w14:paraId="50835512" w14:textId="77777777" w:rsidTr="0015170A">
                    <w:tc>
                      <w:tcPr>
                        <w:tcW w:w="2558" w:type="dxa"/>
                      </w:tcPr>
                      <w:p w14:paraId="2176DD19" w14:textId="2A041130" w:rsidR="00166AE6" w:rsidRPr="00792FDD" w:rsidRDefault="005033B2" w:rsidP="005033B2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41D8F419">
                            <v:shape id="_x0000_i1070" type="#_x0000_t75" style="width:86.85pt;height:28.55pt" o:ole="">
                              <v:imagedata r:id="rId95" o:title=""/>
                            </v:shape>
                            <o:OLEObject Type="Embed" ProgID="Equation.DSMT4" ShapeID="_x0000_i1070" DrawAspect="Content" ObjectID="_1786535941" r:id="rId96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680CDCE6" w14:textId="77777777" w:rsidR="00166AE6" w:rsidRPr="00792FDD" w:rsidRDefault="00166AE6" w:rsidP="005033B2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3B194B3C">
                            <v:shape id="_x0000_i1400" type="#_x0000_t75" style="width:60.55pt;height:28.55pt" o:ole="">
                              <v:imagedata r:id="rId97" o:title=""/>
                            </v:shape>
                            <o:OLEObject Type="Embed" ProgID="Equation.DSMT4" ShapeID="_x0000_i1400" DrawAspect="Content" ObjectID="_1786535942" r:id="rId98"/>
                          </w:object>
                        </w:r>
                      </w:p>
                    </w:tc>
                  </w:tr>
                </w:tbl>
                <w:p w14:paraId="34DC302C" w14:textId="3CCE2D22" w:rsidR="00166AE6" w:rsidRPr="00166AE6" w:rsidRDefault="00166AE6" w:rsidP="00166AE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66AE6" w:rsidRPr="00CC1410" w14:paraId="001B1627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4CC88E" w14:textId="7D0C403D" w:rsidR="005033B2" w:rsidRDefault="00C86EBB" w:rsidP="00166AE6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0288" behindDoc="0" locked="0" layoutInCell="1" allowOverlap="1" wp14:anchorId="14B8C791" wp14:editId="64CAA11B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9" name="Group 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" name="Group 5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8" name="Group 8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2038" name="Straight Arrow Connector 2038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40" name="Straight Connector 2040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41" name="Straight Connector 2041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42" name="Straight Connector 2042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43" name="Straight Connector 2043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44" name="Straight Connector 2044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72" name="Straight Connector 20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76" name="Straight Connector 2076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2091" name="Text Box 2091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6BFEB31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7" name="Text Box 2097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BAE9CDC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8" name="Text Box 2098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4C4572D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9" name="Text Box 2099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B51161D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107" name="Text Box 2107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0CA3C4B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108" name="Text Box 2108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6977AFFB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109" name="Text Box 2109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FA72CDE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" name="Oval 2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" name="Oval 3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" name="Text Box 6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B71092E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7" name="Text Box 7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79FCF4" w14:textId="77777777" w:rsidR="0015170A" w:rsidRPr="0027210E" w:rsidRDefault="0015170A" w:rsidP="0027210E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" name="Straight Connector 1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" name="Text Box 4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13BC14B" w14:textId="2D49C932" w:rsidR="0015170A" w:rsidRPr="0027210E" w:rsidRDefault="0015170A" w:rsidP="00C86EBB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14B8C791" id="Group 9" o:spid="_x0000_s1026" style="position:absolute;left:0;text-align:left;margin-left:-4.9pt;margin-top:13.8pt;width:264.45pt;height:47.1pt;z-index:251660288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">
                            <v:group id="Group 5" o:spid="_x0000_s1027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  <v:group id="Group 8" o:spid="_x0000_s1028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2038" o:spid="_x0000_s1029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" strokecolor="windowText">
                                  <v:stroke startarrow="open" endarrow="open"/>
                                </v:shape>
                                <v:line id="Straight Connector 2040" o:spid="_x0000_s1030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" strokecolor="windowText"/>
                                <v:line id="Straight Connector 2041" o:spid="_x0000_s1031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" strokecolor="windowText"/>
                                <v:line id="Straight Connector 2042" o:spid="_x0000_s1032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" strokecolor="windowText"/>
                                <v:line id="Straight Connector 2043" o:spid="_x0000_s1033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" strokecolor="windowText"/>
                                <v:line id="Straight Connector 2044" o:spid="_x0000_s1034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IZcxQAAAN0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" strokecolor="windowText"/>
                                <v:line id="Straight Connector 2072" o:spid="_x0000_s1035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" strokecolor="windowText"/>
                                <v:line id="Straight Connector 2076" o:spid="_x0000_s1036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" strokecolor="windowText"/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Text Box 2091" o:spid="_x0000_s1037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u7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opcY/t6EJyBXvwAAAP//AwBQSwECLQAUAAYACAAAACEA2+H2y+4AAACFAQAAEwAAAAAA&#10;AAAAAAAAAAAAAAAAW0NvbnRlbnRfVHlwZXNdLnhtbFBLAQItABQABgAIAAAAIQBa9CxbvwAAABUB&#10;AAALAAAAAAAAAAAAAAAAAB8BAABfcmVscy8ucmVsc1BLAQItABQABgAIAAAAIQAlZxu7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56BFEB31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7" o:spid="_x0000_s1038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BAE9CDC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8" o:spid="_x0000_s1039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14C4572D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9" o:spid="_x0000_s1040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4B51161D" w14:textId="77777777" w:rsidR="0015170A" w:rsidRPr="0027210E" w:rsidRDefault="0015170A" w:rsidP="0027210E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2107" o:spid="_x0000_s1041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00CA3C4B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108" o:spid="_x0000_s1042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977AFFB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109" o:spid="_x0000_s1043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o2n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ugF/t6EJyBXvwAAAP//AwBQSwECLQAUAAYACAAAACEA2+H2y+4AAACFAQAAEwAAAAAA&#10;AAAAAAAAAAAAAAAAW0NvbnRlbnRfVHlwZXNdLnhtbFBLAQItABQABgAIAAAAIQBa9CxbvwAAABUB&#10;AAALAAAAAAAAAAAAAAAAAB8BAABfcmVscy8ucmVsc1BLAQItABQABgAIAAAAIQBF+o2n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2FA72CDE" w14:textId="77777777" w:rsidR="0015170A" w:rsidRPr="0027210E" w:rsidRDefault="0015170A" w:rsidP="0027210E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2" o:spid="_x0000_s1044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" fillcolor="black [3213]" strokecolor="black [3213]" strokeweight="1pt">
                                  <v:stroke joinstyle="miter"/>
                                </v:oval>
                                <v:oval id="Oval 3" o:spid="_x0000_s1045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" fillcolor="black [3213]" strokecolor="black [3213]" strokeweight="1pt">
                                  <v:stroke joinstyle="miter"/>
                                </v:oval>
                                <v:shape id="Text Box 6" o:spid="_x0000_s1046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3B71092E" w14:textId="77777777" w:rsidR="0015170A" w:rsidRPr="0027210E" w:rsidRDefault="0015170A" w:rsidP="0027210E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7" o:spid="_x0000_s1047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7A79FCF4" w14:textId="77777777" w:rsidR="0015170A" w:rsidRPr="0027210E" w:rsidRDefault="0015170A" w:rsidP="0027210E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1" o:spid="_x0000_s1048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" strokecolor="windowText"/>
                            </v:group>
                            <v:shape id="Text Box 4" o:spid="_x0000_s1049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013BC14B" w14:textId="2D49C932" w:rsidR="0015170A" w:rsidRPr="0027210E" w:rsidRDefault="0015170A" w:rsidP="00C86EB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033B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 توجه به محور زیر:</w:t>
                  </w:r>
                  <w:r w:rsidR="0027210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2E2E7AB" w14:textId="226F403F" w:rsidR="0027210E" w:rsidRPr="0027210E" w:rsidRDefault="0027210E" w:rsidP="0027210E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</w:rPr>
                  </w:pPr>
                </w:p>
                <w:p w14:paraId="0974579A" w14:textId="18F58DE6" w:rsidR="0027210E" w:rsidRPr="0027210E" w:rsidRDefault="0027210E" w:rsidP="005033B2">
                  <w:pPr>
                    <w:spacing w:after="0" w:line="240" w:lineRule="auto"/>
                    <w:jc w:val="both"/>
                    <w:rPr>
                      <w:rFonts w:ascii="Vazirmatn" w:hAnsi="Vazirmatn" w:cs="B Nazanin" w:hint="cs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6CD046C7" w14:textId="7D7B979D" w:rsidR="005033B2" w:rsidRDefault="00166AE6" w:rsidP="005033B2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="005033B2"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5033B2" w14:paraId="7F8B07B7" w14:textId="77777777" w:rsidTr="0027210E">
                    <w:tc>
                      <w:tcPr>
                        <w:tcW w:w="1254" w:type="dxa"/>
                        <w:vAlign w:val="bottom"/>
                      </w:tcPr>
                      <w:p w14:paraId="53D67F2B" w14:textId="3718067C" w:rsidR="005033B2" w:rsidRPr="0027210E" w:rsidRDefault="005033B2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1382B4BA">
                            <v:shape id="_x0000_i1501" type="#_x0000_t75" style="width:18.3pt;height:18.3pt" o:ole="">
                              <v:imagedata r:id="rId99" o:title=""/>
                            </v:shape>
                            <o:OLEObject Type="Embed" ProgID="Equation.DSMT4" ShapeID="_x0000_i1501" DrawAspect="Content" ObjectID="_1786535943" r:id="rId100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6D9640B" w14:textId="3A91846D" w:rsidR="005033B2" w:rsidRPr="0027210E" w:rsidRDefault="005033B2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2CCFFCB6">
                            <v:shape id="_x0000_i1503" type="#_x0000_t75" style="width:21.7pt;height:17.15pt" o:ole="">
                              <v:imagedata r:id="rId101" o:title=""/>
                            </v:shape>
                            <o:OLEObject Type="Embed" ProgID="Equation.DSMT4" ShapeID="_x0000_i1503" DrawAspect="Content" ObjectID="_1786535944" r:id="rId102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3CDFE884" w14:textId="13EE74FC" w:rsidR="005033B2" w:rsidRPr="0027210E" w:rsidRDefault="005033B2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2435C4E8">
                            <v:shape id="_x0000_i1505" type="#_x0000_t75" style="width:19.45pt;height:17.15pt" o:ole="">
                              <v:imagedata r:id="rId103" o:title=""/>
                            </v:shape>
                            <o:OLEObject Type="Embed" ProgID="Equation.DSMT4" ShapeID="_x0000_i1505" DrawAspect="Content" ObjectID="_1786535945" r:id="rId104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74E7E6B8" w14:textId="4E35959F" w:rsidR="005033B2" w:rsidRPr="0027210E" w:rsidRDefault="005033B2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5120D425">
                            <v:shape id="_x0000_i1507" type="#_x0000_t75" style="width:17.15pt;height:16pt" o:ole="">
                              <v:imagedata r:id="rId105" o:title=""/>
                            </v:shape>
                            <o:OLEObject Type="Embed" ProgID="Equation.DSMT4" ShapeID="_x0000_i1507" DrawAspect="Content" ObjectID="_1786535946" r:id="rId106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5202E33" w14:textId="07276000" w:rsidR="0027210E" w:rsidRPr="0027210E" w:rsidRDefault="00166AE6" w:rsidP="0027210E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="005033B2"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="005033B2"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="005033B2"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="005033B2"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27210E" w14:paraId="3F4C59F3" w14:textId="77777777" w:rsidTr="0015170A">
                    <w:tc>
                      <w:tcPr>
                        <w:tcW w:w="1254" w:type="dxa"/>
                        <w:vAlign w:val="bottom"/>
                      </w:tcPr>
                      <w:p w14:paraId="00486A94" w14:textId="1BD107FF" w:rsidR="0027210E" w:rsidRPr="0027210E" w:rsidRDefault="0027210E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0C9AA2C4">
                            <v:shape id="_x0000_i1509" type="#_x0000_t75" style="width:25.15pt;height:16pt" o:ole="">
                              <v:imagedata r:id="rId107" o:title=""/>
                            </v:shape>
                            <o:OLEObject Type="Embed" ProgID="Equation.DSMT4" ShapeID="_x0000_i1509" DrawAspect="Content" ObjectID="_1786535947" r:id="rId108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2D65DC" w14:textId="7BE2C33D" w:rsidR="0027210E" w:rsidRPr="0027210E" w:rsidRDefault="0027210E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2362E69D">
                            <v:shape id="_x0000_i1512" type="#_x0000_t75" style="width:24pt;height:17.15pt" o:ole="">
                              <v:imagedata r:id="rId109" o:title=""/>
                            </v:shape>
                            <o:OLEObject Type="Embed" ProgID="Equation.DSMT4" ShapeID="_x0000_i1512" DrawAspect="Content" ObjectID="_1786535948" r:id="rId110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9A9AEAB" w14:textId="4E93647B" w:rsidR="0027210E" w:rsidRPr="0027210E" w:rsidRDefault="0027210E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2435CB5C">
                            <v:shape id="_x0000_i1514" type="#_x0000_t75" style="width:25.15pt;height:17.15pt" o:ole="">
                              <v:imagedata r:id="rId111" o:title=""/>
                            </v:shape>
                            <o:OLEObject Type="Embed" ProgID="Equation.DSMT4" ShapeID="_x0000_i1514" DrawAspect="Content" ObjectID="_1786535949" r:id="rId112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9EC730" w14:textId="40D347A3" w:rsidR="0027210E" w:rsidRPr="0027210E" w:rsidRDefault="0027210E" w:rsidP="0027210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="00C86EBB"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EC75659">
                            <v:shape id="_x0000_i1516" type="#_x0000_t75" style="width:24pt;height:16pt" o:ole="">
                              <v:imagedata r:id="rId113" o:title=""/>
                            </v:shape>
                            <o:OLEObject Type="Embed" ProgID="Equation.DSMT4" ShapeID="_x0000_i1516" DrawAspect="Content" ObjectID="_1786535950" r:id="rId114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A0EAD4C" w14:textId="3DA4D345" w:rsidR="005033B2" w:rsidRPr="00166AE6" w:rsidRDefault="005033B2" w:rsidP="005033B2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31311F" w:rsidRPr="00CC1410" w14:paraId="088E59DB" w14:textId="77777777" w:rsidTr="002125D5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5A63A1" w14:textId="77777777" w:rsidR="0031311F" w:rsidRDefault="0031311F" w:rsidP="00EA4A2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66AE6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 w:rsidR="00166AE6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="00166AE6"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166AE6" w:rsidRPr="00166AE6" w14:paraId="5C995779" w14:textId="77777777" w:rsidTr="0015170A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735FB8E2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0EEB57A0">
                            <v:shape id="_x0000_i1496" type="#_x0000_t75" style="width:41.15pt;height:22.85pt" o:ole="">
                              <v:imagedata r:id="rId115" o:title=""/>
                            </v:shape>
                            <o:OLEObject Type="Embed" ProgID="Equation.DSMT4" ShapeID="_x0000_i1496" DrawAspect="Content" ObjectID="_1786535951" r:id="rId116"/>
                          </w:object>
                        </w:r>
                      </w:p>
                      <w:p w14:paraId="3A44AFF0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166AE6" w:rsidRPr="00166AE6" w14:paraId="6BBD6428" w14:textId="77777777" w:rsidTr="0015170A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781E4B26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D35DD27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671EDD2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166AE6" w:rsidRPr="00166AE6" w14:paraId="5E8B3836" w14:textId="77777777" w:rsidTr="0015170A">
                          <w:tc>
                            <w:tcPr>
                              <w:tcW w:w="2790" w:type="dxa"/>
                              <w:vAlign w:val="center"/>
                            </w:tcPr>
                            <w:p w14:paraId="5BB84EB0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AF8F07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120ED843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1DF86076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166AE6" w:rsidRPr="00166AE6" w14:paraId="1082B71F" w14:textId="77777777" w:rsidTr="0015170A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01BD972D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758D5DE1">
                            <v:shape id="_x0000_i1497" type="#_x0000_t75" style="width:44.55pt;height:22.85pt" o:ole="">
                              <v:imagedata r:id="rId117" o:title=""/>
                            </v:shape>
                            <o:OLEObject Type="Embed" ProgID="Equation.DSMT4" ShapeID="_x0000_i1497" DrawAspect="Content" ObjectID="_1786535952" r:id="rId118"/>
                          </w:object>
                        </w:r>
                      </w:p>
                      <w:p w14:paraId="615D4122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166AE6" w:rsidRPr="00166AE6" w14:paraId="27B6AAD5" w14:textId="77777777" w:rsidTr="0015170A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5198A080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7523599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7DF2C63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166AE6" w:rsidRPr="00166AE6" w14:paraId="662B8427" w14:textId="77777777" w:rsidTr="0015170A">
                          <w:tc>
                            <w:tcPr>
                              <w:tcW w:w="2790" w:type="dxa"/>
                              <w:vAlign w:val="center"/>
                            </w:tcPr>
                            <w:p w14:paraId="25C47131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7C372709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AE173FC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E79C4E1" w14:textId="77777777" w:rsidR="00166AE6" w:rsidRPr="00166AE6" w:rsidRDefault="00166AE6" w:rsidP="00166AE6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166AE6" w:rsidRPr="00166AE6" w14:paraId="44FCD0D4" w14:textId="77777777" w:rsidTr="0015170A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1B7C967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4B5768E3">
                            <v:shape id="_x0000_i1498" type="#_x0000_t75" style="width:46.85pt;height:22.85pt" o:ole="">
                              <v:imagedata r:id="rId119" o:title=""/>
                            </v:shape>
                            <o:OLEObject Type="Embed" ProgID="Equation.DSMT4" ShapeID="_x0000_i1498" DrawAspect="Content" ObjectID="_1786535953" r:id="rId120"/>
                          </w:object>
                        </w:r>
                      </w:p>
                      <w:p w14:paraId="02B61D2F" w14:textId="77777777" w:rsidR="00166AE6" w:rsidRPr="00166AE6" w:rsidRDefault="00166AE6" w:rsidP="00166AE6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166AE6" w:rsidRPr="00166AE6" w14:paraId="0BEBC1BB" w14:textId="77777777" w:rsidTr="0015170A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1F8A405D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5D3E150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C77685D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166AE6" w:rsidRPr="00166AE6" w14:paraId="49E5FD7F" w14:textId="77777777" w:rsidTr="0015170A">
                          <w:tc>
                            <w:tcPr>
                              <w:tcW w:w="2790" w:type="dxa"/>
                              <w:vAlign w:val="center"/>
                            </w:tcPr>
                            <w:p w14:paraId="6E73E5D8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F45712C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6139FCA" w14:textId="77777777" w:rsidR="00166AE6" w:rsidRPr="00166AE6" w:rsidRDefault="00166AE6" w:rsidP="00166AE6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173AC74F" w14:textId="77777777" w:rsidR="00166AE6" w:rsidRPr="00166AE6" w:rsidRDefault="00166AE6" w:rsidP="00166AE6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238A37E0" w14:textId="23E41084" w:rsidR="00166AE6" w:rsidRPr="00166AE6" w:rsidRDefault="00166AE6" w:rsidP="00166AE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66D54" w:rsidRPr="00CC1410" w14:paraId="00F4BBAF" w14:textId="77777777" w:rsidTr="0031311F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3CC878D4" w:rsidR="00CC1410" w:rsidRPr="002568EF" w:rsidRDefault="00CC1410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09B843C3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766D54" w:rsidRPr="00662518" w14:paraId="7C13663B" w14:textId="77777777" w:rsidTr="002125D5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2125D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C1A30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2568EF" w:rsidRPr="00CC1410" w14:paraId="7A96B0E1" w14:textId="77777777" w:rsidTr="000E480A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20A43103" w14:textId="77777777" w:rsidR="00166AE6" w:rsidRDefault="002568EF" w:rsidP="00E30858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چهارم</w:t>
                  </w:r>
                  <w:r w:rsidR="00E30858"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  <w:r w:rsidR="002364FD"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12FAD67" w14:textId="7405E161" w:rsidR="002568EF" w:rsidRPr="00166AE6" w:rsidRDefault="00E30858" w:rsidP="00E30858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2364FD"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پنجم </w:t>
                  </w:r>
                  <w:r w:rsidR="002568EF"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7ED986CC" w14:textId="4A35F6B2" w:rsidR="002568EF" w:rsidRPr="00166AE6" w:rsidRDefault="002364FD" w:rsidP="002568E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3E811F33" w14:textId="19C48C18" w:rsidR="002364FD" w:rsidRPr="00166AE6" w:rsidRDefault="002364FD" w:rsidP="002568EF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2568EF" w:rsidRPr="00CC1410" w14:paraId="751B4591" w14:textId="77777777" w:rsidTr="001B6BB4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34BC75" w14:textId="07918B60" w:rsidR="002568EF" w:rsidRDefault="005571E3" w:rsidP="00EA4A22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 w:rsidR="008E375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="008E3759"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="00166AE6"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="00166AE6"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="00166AE6"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166AE6"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E40DAC" w14:paraId="59128B76" w14:textId="77777777" w:rsidTr="001B6BB4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69DD3535" w14:textId="759CA8C1" w:rsidR="00E40DAC" w:rsidRDefault="001B6BB4" w:rsidP="00E40DAC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607C7B1E" wp14:editId="4C93698A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327" name="Group 3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328" name="Group 328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329" name="Group 329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330" name="Group 330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331" name="Group 331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333" name="Group 33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334" name="Right Triangle 33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35" name="Rectangle 33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423" name="Group 423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424" name="Group 424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425" name="Straight Arrow Connector 425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27" name="Straight Connector 427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28" name="Straight Connector 428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29" name="Straight Connector 429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30" name="Straight Connector 430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31" name="Straight Connector 431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32" name="Straight Connector 432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433" name="Straight Connector 433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436" name="Text Box 43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F35085D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37" name="Text Box 43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8842661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38" name="Text Box 43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9407A98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39" name="Text Box 43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0F7E1E5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40" name="Text Box 44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C808166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41" name="Text Box 44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5236931C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442" name="Text Box 44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C87057" w14:textId="77777777" w:rsidR="0015170A" w:rsidRPr="001B6BB4" w:rsidRDefault="0015170A" w:rsidP="00E40DAC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444" name="Block Arc 444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447" name="Text Box 447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68433DB8" w14:textId="5E484C03" w:rsidR="0015170A" w:rsidRPr="001B6BB4" w:rsidRDefault="0015170A" w:rsidP="00E40DAC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80" name="Text Box 480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7EBA74D6" w14:textId="77777777" w:rsidR="0015170A" w:rsidRPr="001B6BB4" w:rsidRDefault="0015170A" w:rsidP="00E40DAC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85" name="Oval 485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07C7B1E" id="Group 327" o:spid="_x0000_s1050" style="position:absolute;left:0;text-align:left;margin-left:4.15pt;margin-top:1.95pt;width:233.1pt;height:68.75pt;z-index:251662336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">
                                  <v:group id="Group 328" o:spid="_x0000_s1051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  <v:group id="Group 329" o:spid="_x0000_s1052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  <v:group id="Group 330" o:spid="_x0000_s1053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            <v:group id="Group 331" o:spid="_x0000_s1054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            <v:group id="Group 333" o:spid="_x0000_s1055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            <v:shapetype id="_x0000_t6" coordsize="21600,21600" o:spt="6" path="m,l,21600r21600,xe">
                                              <v:stroke joinstyle="miter"/>
                                              <v:path gradientshapeok="t" o:connecttype="custom" o:connectlocs="0,0;0,10800;0,21600;10800,21600;21600,21600;10800,10800" textboxrect="1800,12600,12600,19800"/>
                                            </v:shapetype>
                                            <v:shape id="Right Triangle 334" o:spid="_x0000_s1056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            <v:rect id="Rectangle 335" o:spid="_x0000_s1057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            </v:group>
                                          <v:group id="Group 423" o:spid="_x0000_s1058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            <v:group id="Group 424" o:spid="_x0000_s1059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            <v:shape id="Straight Arrow Connector 425" o:spid="_x0000_s1060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            <v:stroke startarrow="open" endarrow="open"/>
                                              </v:shape>
                                              <v:line id="Straight Connector 427" o:spid="_x0000_s106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            <v:line id="Straight Connector 428" o:spid="_x0000_s106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            <v:line id="Straight Connector 429" o:spid="_x0000_s106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            <v:line id="Straight Connector 430" o:spid="_x0000_s106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            <v:line id="Straight Connector 431" o:spid="_x0000_s106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            <v:line id="Straight Connector 432" o:spid="_x0000_s106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            <v:line id="Straight Connector 433" o:spid="_x0000_s106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            </v:group>
                                            <v:shape id="Text Box 436" o:spid="_x0000_s1068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            <v:textbox>
                                                <w:txbxContent>
                                                  <w:p w14:paraId="1F35085D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37" o:spid="_x0000_s1069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            <v:textbox>
                                                <w:txbxContent>
                                                  <w:p w14:paraId="08842661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38" o:spid="_x0000_s1070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            <v:textbox>
                                                <w:txbxContent>
                                                  <w:p w14:paraId="19407A98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39" o:spid="_x0000_s1071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            <v:textbox>
                                                <w:txbxContent>
                                                  <w:p w14:paraId="30F7E1E5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40" o:spid="_x0000_s1072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            <v:textbox>
                                                <w:txbxContent>
                                                  <w:p w14:paraId="4C808166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41" o:spid="_x0000_s1073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            <v:textbox>
                                                <w:txbxContent>
                                                  <w:p w14:paraId="5236931C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442" o:spid="_x0000_s1074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            <v:textbox>
                                                <w:txbxContent>
                                                  <w:p w14:paraId="7EC87057" w14:textId="77777777" w:rsidR="0015170A" w:rsidRPr="001B6BB4" w:rsidRDefault="0015170A" w:rsidP="00E40DAC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444" o:spid="_x0000_s1075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447" o:spid="_x0000_s1076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14:paraId="68433DB8" w14:textId="5E484C03" w:rsidR="0015170A" w:rsidRPr="001B6BB4" w:rsidRDefault="0015170A" w:rsidP="00E40DAC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480" o:spid="_x0000_s1077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            <v:textbox>
                                        <w:txbxContent>
                                          <w:p w14:paraId="7EBA74D6" w14:textId="77777777" w:rsidR="0015170A" w:rsidRPr="001B6BB4" w:rsidRDefault="0015170A" w:rsidP="00E40DAC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485" o:spid="_x0000_s1078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021CA00F" w14:textId="2516CB54" w:rsidR="00E40DAC" w:rsidRDefault="00E40DAC" w:rsidP="00E40DAC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074E11EE" w14:textId="5FFBB62F" w:rsidR="00E40DAC" w:rsidRDefault="001B6BB4" w:rsidP="00E40DAC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1DF0F953" wp14:editId="4E44C014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11" name="Group 11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12" name="Group 12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13" name="Group 13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14" name="Group 14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15" name="Group 15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16" name="Right Triangle 16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7" name="Rectangle 17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18" name="Group 18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19" name="Group 19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20" name="Straight Arrow Connector 20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1" name="Straight Connector 21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2" name="Straight Connector 22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3" name="Straight Connector 23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4" name="Straight Connector 24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5" name="Straight Connector 25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6" name="Straight Connector 26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27" name="Straight Connector 27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28" name="Text Box 28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5070D8A4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29" name="Text Box 29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44E7E8E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0" name="Text Box 30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CCB40E1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1" name="Text Box 31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E661C3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2" name="Text Box 32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6107295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3" name="Text Box 33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52569250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4" name="Text Box 34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FFB3842" w14:textId="77777777" w:rsidR="0015170A" w:rsidRPr="001B6BB4" w:rsidRDefault="0015170A" w:rsidP="001B6BB4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35" name="Block Arc 35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6" name="Text Box 36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A651A87" w14:textId="3DE51C84" w:rsidR="0015170A" w:rsidRPr="001B6BB4" w:rsidRDefault="0015170A" w:rsidP="001B6BB4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37" name="Text Box 37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317F4C21" w14:textId="77777777" w:rsidR="0015170A" w:rsidRPr="001B6BB4" w:rsidRDefault="0015170A" w:rsidP="001B6BB4">
                                                  <w:pPr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8" name="Oval 38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DF0F953" id="Group 10" o:spid="_x0000_s1079" style="position:absolute;left:0;text-align:left;margin-left:1.15pt;margin-top:28.25pt;width:233.05pt;height:65.4pt;z-index:251664384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">
                                  <v:group id="Group 11" o:spid="_x0000_s1080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      <v:group id="Group 12" o:spid="_x0000_s1081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        <v:group id="Group 13" o:spid="_x0000_s1082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        <v:group id="Group 14" o:spid="_x0000_s1083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          <v:group id="Group 15" o:spid="_x0000_s1084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                  <v:shape id="Right Triangle 16" o:spid="_x0000_s1085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" filled="f" strokecolor="windowText" strokeweight="1pt"/>
                                            <v:rect id="Rectangle 17" o:spid="_x0000_s1086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Xb5wAAAANs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P4fnL+kAuXoAAAD//wMAUEsBAi0AFAAGAAgAAAAhANvh9svuAAAAhQEAABMAAAAAAAAAAAAAAAAA&#10;AAAAAFtDb250ZW50X1R5cGVzXS54bWxQSwECLQAUAAYACAAAACEAWvQsW78AAAAVAQAACwAAAAAA&#10;AAAAAAAAAAAfAQAAX3JlbHMvLnJlbHNQSwECLQAUAAYACAAAACEAR/F2+cAAAADbAAAADwAAAAAA&#10;AAAAAAAAAAAHAgAAZHJzL2Rvd25yZXYueG1sUEsFBgAAAAADAAMAtwAAAPQCAAAAAA==&#10;" filled="f" strokecolor="windowText" strokeweight="1pt"/>
                                          </v:group>
                                          <v:group id="Group 18" o:spid="_x0000_s1087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              <v:group id="Group 19" o:spid="_x0000_s1088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                  <v:shape id="Straight Arrow Connector 20" o:spid="_x0000_s1089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" strokecolor="windowText">
                                                <v:stroke startarrow="open" endarrow="open"/>
                                              </v:shape>
                                              <v:line id="Straight Connector 21" o:spid="_x0000_s1090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                      <v:line id="Straight Connector 22" o:spid="_x0000_s1091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                      <v:line id="Straight Connector 23" o:spid="_x0000_s1092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                      <v:line id="Straight Connector 24" o:spid="_x0000_s1093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                      <v:line id="Straight Connector 25" o:spid="_x0000_s1094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                      <v:line id="Straight Connector 26" o:spid="_x0000_s1095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                      <v:line id="Straight Connector 27" o:spid="_x0000_s1096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                    </v:group>
                                            <v:shape id="Text Box 28" o:spid="_x0000_s1097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                      <v:textbox>
                                                <w:txbxContent>
                                                  <w:p w14:paraId="5070D8A4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29" o:spid="_x0000_s1098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                    <v:textbox>
                                                <w:txbxContent>
                                                  <w:p w14:paraId="244E7E8E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30" o:spid="_x0000_s1099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                    <v:textbox>
                                                <w:txbxContent>
                                                  <w:p w14:paraId="7CCB40E1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31" o:spid="_x0000_s1100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                    <v:textbox>
                                                <w:txbxContent>
                                                  <w:p w14:paraId="34E661C3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32" o:spid="_x0000_s1101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                      <v:textbox>
                                                <w:txbxContent>
                                                  <w:p w14:paraId="36107295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33" o:spid="_x0000_s1102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                  <v:textbox>
                                                <w:txbxContent>
                                                  <w:p w14:paraId="52569250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34" o:spid="_x0000_s1103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                    <v:textbox>
                                                <w:txbxContent>
                                                  <w:p w14:paraId="1FFB3842" w14:textId="77777777" w:rsidR="0015170A" w:rsidRPr="001B6BB4" w:rsidRDefault="0015170A" w:rsidP="001B6BB4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35" o:spid="_x0000_s1104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36" o:spid="_x0000_s1105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                <v:textbox>
                                          <w:txbxContent>
                                            <w:p w14:paraId="2A651A87" w14:textId="3DE51C84" w:rsidR="0015170A" w:rsidRPr="001B6BB4" w:rsidRDefault="0015170A" w:rsidP="001B6BB4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37" o:spid="_x0000_s1106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317F4C21" w14:textId="77777777" w:rsidR="0015170A" w:rsidRPr="001B6BB4" w:rsidRDefault="0015170A" w:rsidP="001B6BB4">
                                            <w:pP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38" o:spid="_x0000_s1107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40DAC" w14:paraId="52F3B88C" w14:textId="77777777" w:rsidTr="001B6BB4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CE44E86" w14:textId="051DB6D5" w:rsidR="00E40DAC" w:rsidRDefault="00E40DAC" w:rsidP="00E40DAC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19DD81A6" w14:textId="1695F0FD" w:rsidR="001B6BB4" w:rsidRDefault="001B6BB4" w:rsidP="00E40DAC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77D09F4" w14:textId="0DA54F3D" w:rsidR="001B6BB4" w:rsidRDefault="001B6BB4" w:rsidP="00E40DAC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3993C5E2" w14:textId="422D341B" w:rsidR="00E40DAC" w:rsidRPr="00E40DAC" w:rsidRDefault="00E40DAC" w:rsidP="00E40DAC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CE1707" w:rsidRPr="00CC1410" w14:paraId="2443CDAD" w14:textId="77777777" w:rsidTr="00EE7789">
              <w:trPr>
                <w:trHeight w:val="479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9C1A02" w14:textId="77777777" w:rsidR="00CE1707" w:rsidRDefault="00CE1707" w:rsidP="00DE0A41">
                  <w:pPr>
                    <w:pStyle w:val="ListParagraph"/>
                    <w:numPr>
                      <w:ilvl w:val="0"/>
                      <w:numId w:val="46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 w:rsidR="00DE0A4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 w:rsidR="00DE0A4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1B6BB4" w14:paraId="46677347" w14:textId="77777777" w:rsidTr="0015170A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9A26305" w14:textId="45D40FEC" w:rsidR="001B6BB4" w:rsidRDefault="001B6BB4" w:rsidP="001B6BB4">
                        <w:pPr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63B2CB01">
                            <v:shape id="_x0000_i2375" type="#_x0000_t75" style="width:52.55pt;height:20.55pt" o:ole="">
                              <v:imagedata r:id="rId121" o:title=""/>
                            </v:shape>
                            <o:OLEObject Type="Embed" ProgID="Equation.DSMT4" ShapeID="_x0000_i2375" DrawAspect="Content" ObjectID="_1786535954" r:id="rId122"/>
                          </w:object>
                        </w:r>
                      </w:p>
                      <w:p w14:paraId="25BD8977" w14:textId="05BA1714" w:rsidR="001B6BB4" w:rsidRDefault="001B6BB4" w:rsidP="001B6BB4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8480" behindDoc="0" locked="0" layoutInCell="1" allowOverlap="1" wp14:anchorId="16C1D48A" wp14:editId="6F13454F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47" name="Group 4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48" name="Group 4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49" name="Straight Arrow Connector 4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" name="Straight Connector 5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1" name="Straight Connector 5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2" name="Straight Connector 5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3" name="Straight Connector 5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4" name="Straight Connector 5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5" name="Straight Connector 5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6" name="Straight Connector 5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57" name="Text Box 5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8C17071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8" name="Text Box 5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CB53D5E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9" name="Text Box 59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6F77B8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0" name="Text Box 60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4B05A21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1" name="Text Box 61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40F01C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" name="Text Box 62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D386FD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3" name="Text Box 63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23AF127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6C1D48A" id="Group 47" o:spid="_x0000_s1108" style="position:absolute;left:0;text-align:left;margin-left:3pt;margin-top:16.4pt;width:233.05pt;height:30.9pt;z-index:25166848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">
                                  <v:group id="Group 48" o:spid="_x0000_s1109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        <v:shape id="Straight Arrow Connector 49" o:spid="_x0000_s1110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" strokecolor="windowText">
                                      <v:stroke startarrow="open" endarrow="open"/>
                                    </v:shape>
                                    <v:line id="Straight Connector 50" o:spid="_x0000_s111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" strokecolor="windowText"/>
                                    <v:line id="Straight Connector 51" o:spid="_x0000_s111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" strokecolor="windowText"/>
                                    <v:line id="Straight Connector 52" o:spid="_x0000_s111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51T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xkN4fQk/QM6fAAAA//8DAFBLAQItABQABgAIAAAAIQDb4fbL7gAAAIUBAAATAAAAAAAAAAAA&#10;AAAAAAAAAABbQ29udGVudF9UeXBlc10ueG1sUEsBAi0AFAAGAAgAAAAhAFr0LFu/AAAAFQEAAAsA&#10;AAAAAAAAAAAAAAAAHwEAAF9yZWxzLy5yZWxzUEsBAi0AFAAGAAgAAAAhACzLnVPEAAAA2wAAAA8A&#10;AAAAAAAAAAAAAAAABwIAAGRycy9kb3ducmV2LnhtbFBLBQYAAAAAAwADALcAAAD4AgAAAAA=&#10;" strokecolor="windowText"/>
                                    <v:line id="Straight Connector 53" o:spid="_x0000_s111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" strokecolor="windowText"/>
                                    <v:line id="Straight Connector 54" o:spid="_x0000_s111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" strokecolor="windowText"/>
                                    <v:line id="Straight Connector 55" o:spid="_x0000_s111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" strokecolor="windowText"/>
                                    <v:line id="Straight Connector 56" o:spid="_x0000_s111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" strokecolor="windowText"/>
                                  </v:group>
                                  <v:shape id="Text Box 57" o:spid="_x0000_s1118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C17071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8" o:spid="_x0000_s1119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4CB53D5E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9" o:spid="_x0000_s1120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6F77B8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60" o:spid="_x0000_s1121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4B05A21" w14:textId="77777777" w:rsidR="0015170A" w:rsidRPr="001B6BB4" w:rsidRDefault="0015170A" w:rsidP="001B6BB4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61" o:spid="_x0000_s1122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A40F01C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62" o:spid="_x0000_s1123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9D386FD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63" o:spid="_x0000_s1124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3AF127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34F5B1E" w14:textId="51FD83E7" w:rsidR="001B6BB4" w:rsidRDefault="001B6BB4" w:rsidP="001B6BB4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1B6BB4" w14:paraId="43AAEA07" w14:textId="77777777" w:rsidTr="0015170A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09BE3B7F" w14:textId="2B8054F5" w:rsidR="001B6BB4" w:rsidRDefault="001B6BB4" w:rsidP="001B6BB4">
                        <w:pPr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445C33A4">
                            <v:shape id="_x0000_i2376" type="#_x0000_t75" style="width:40pt;height:20.55pt" o:ole="">
                              <v:imagedata r:id="rId123" o:title=""/>
                            </v:shape>
                            <o:OLEObject Type="Embed" ProgID="Equation.DSMT4" ShapeID="_x0000_i2376" DrawAspect="Content" ObjectID="_1786535955" r:id="rId124"/>
                          </w:object>
                        </w:r>
                      </w:p>
                      <w:p w14:paraId="61FD1C4D" w14:textId="38546FB2" w:rsidR="001B6BB4" w:rsidRDefault="001B6BB4" w:rsidP="001B6BB4">
                        <w:pP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A4DC427" wp14:editId="1922EEE1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460" name="Group 46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461" name="Group 46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462" name="Straight Arrow Connector 46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3" name="Straight Connector 46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4" name="Straight Connector 46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5" name="Straight Connector 46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6" name="Straight Connector 46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7" name="Straight Connector 46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8" name="Straight Connector 46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69" name="Straight Connector 46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470" name="Text Box 47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1FAA9A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Text Box 47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D538F42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Text Box 47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DE4EBE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47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CE34178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117EB3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5" name="Text Box 47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D600D7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6" name="Text Box 47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AC968DE" w14:textId="77777777" w:rsidR="0015170A" w:rsidRPr="001B6BB4" w:rsidRDefault="0015170A" w:rsidP="001B6BB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A4DC427" id="Group 460" o:spid="_x0000_s1125" style="position:absolute;left:0;text-align:left;margin-left:4.15pt;margin-top:13.8pt;width:233.05pt;height:30.9pt;z-index:251670528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">
                                  <v:group id="Group 461" o:spid="_x0000_s112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            <v:shape id="Straight Arrow Connector 462" o:spid="_x0000_s112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" strokecolor="windowText">
                                      <v:stroke startarrow="open" endarrow="open"/>
                                    </v:shape>
                                    <v:line id="Straight Connector 463" o:spid="_x0000_s112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" strokecolor="windowText"/>
                                    <v:line id="Straight Connector 464" o:spid="_x0000_s112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" strokecolor="windowText"/>
                                    <v:line id="Straight Connector 465" o:spid="_x0000_s113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" strokecolor="windowText"/>
                                    <v:line id="Straight Connector 466" o:spid="_x0000_s113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" strokecolor="windowText"/>
                                    <v:line id="Straight Connector 467" o:spid="_x0000_s113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" strokecolor="windowText"/>
                                    <v:line id="Straight Connector 468" o:spid="_x0000_s113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" strokecolor="windowText"/>
                                    <v:line id="Straight Connector 469" o:spid="_x0000_s113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" strokecolor="windowText"/>
                                  </v:group>
                                  <v:shape id="Text Box 470" o:spid="_x0000_s113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751FAA9A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</w:t>
                                          </w: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1" o:spid="_x0000_s113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H9h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ewB/9nwhGQ0z8AAAD//wMAUEsBAi0AFAAGAAgAAAAhANvh9svuAAAAhQEAABMAAAAAAAAA&#10;AAAAAAAAAAAAAFtDb250ZW50X1R5cGVzXS54bWxQSwECLQAUAAYACAAAACEAWvQsW78AAAAVAQAA&#10;CwAAAAAAAAAAAAAAAAAfAQAAX3JlbHMvLnJlbHNQSwECLQAUAAYACAAAACEAM7B/Y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D538F42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2" o:spid="_x0000_s113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uEW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W8jWO4nQlHQM6uAAAA//8DAFBLAQItABQABgAIAAAAIQDb4fbL7gAAAIUBAAATAAAAAAAA&#10;AAAAAAAAAAAAAABbQ29udGVudF9UeXBlc10ueG1sUEsBAi0AFAAGAAgAAAAhAFr0LFu/AAAAFQEA&#10;AAsAAAAAAAAAAAAAAAAAHwEAAF9yZWxzLy5yZWxzUEsBAi0AFAAGAAgAAAAhAMNi4R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DDE4EBE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3" o:spid="_x0000_s113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CE34178" w14:textId="77777777" w:rsidR="0015170A" w:rsidRPr="001B6BB4" w:rsidRDefault="0015170A" w:rsidP="001B6BB4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474" o:spid="_x0000_s113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9z5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CPH3Pn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40117EB3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5" o:spid="_x0000_s114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3li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nxRz+z4QjINd/AAAA//8DAFBLAQItABQABgAIAAAAIQDb4fbL7gAAAIUBAAATAAAAAAAA&#10;AAAAAAAAAAAAAABbQ29udGVudF9UeXBlc10ueG1sUEsBAi0AFAAGAAgAAAAhAFr0LFu/AAAAFQEA&#10;AAsAAAAAAAAAAAAAAAAAHwEAAF9yZWxzLy5yZWxzUEsBAi0AFAAGAAgAAAAhAEyLeWL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D600D7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6" o:spid="_x0000_s114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4AC968DE" w14:textId="77777777" w:rsidR="0015170A" w:rsidRPr="001B6BB4" w:rsidRDefault="0015170A" w:rsidP="001B6BB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6339368" w14:textId="77777777" w:rsidR="001B6BB4" w:rsidRDefault="001B6BB4" w:rsidP="001B6BB4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EE7789" w14:paraId="7AD59986" w14:textId="77777777" w:rsidTr="0015170A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9CB645A" w14:textId="53E7A026" w:rsidR="00EE7789" w:rsidRPr="002149D7" w:rsidRDefault="00EE7789" w:rsidP="001B6BB4">
                        <w:pPr>
                          <w:jc w:val="right"/>
                          <w:rPr>
                            <w:rFonts w:ascii="Vazirmatn" w:hAnsi="Vazirmatn" w:hint="cs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3732FCDB">
                            <v:shape id="_x0000_i2377" type="#_x0000_t75" style="width:42.3pt;height:20.55pt" o:ole="">
                              <v:imagedata r:id="rId125" o:title=""/>
                            </v:shape>
                            <o:OLEObject Type="Embed" ProgID="Equation.DSMT4" ShapeID="_x0000_i2377" DrawAspect="Content" ObjectID="_1786535956" r:id="rId126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66F99EDA" wp14:editId="01C3F1B3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482" name="Group 48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483" name="Group 483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484" name="Straight Arrow Connector 484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86" name="Straight Connector 486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87" name="Straight Connector 487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88" name="Straight Connector 488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89" name="Straight Connector 489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90" name="Straight Connector 490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91" name="Straight Connector 491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92" name="Straight Connector 492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493" name="Text Box 493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2312971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494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30FC232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5" name="Text Box 495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E99D29A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6" name="Text Box 496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E314101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7" name="Text Box 497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2977BEF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Text Box 498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99AB740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9" name="Text Box 499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E60A51" w14:textId="77777777" w:rsidR="0015170A" w:rsidRPr="001B6BB4" w:rsidRDefault="0015170A" w:rsidP="00EE778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6F99EDA" id="Group 482" o:spid="_x0000_s1142" style="position:absolute;margin-left:4.15pt;margin-top:36.2pt;width:233.05pt;height:30.9pt;z-index:25167257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">
                                  <v:group id="Group 483" o:spid="_x0000_s114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T1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+DvTDgCMv0FAAD//wMAUEsBAi0AFAAGAAgAAAAhANvh9svuAAAAhQEAABMAAAAAAAAA&#10;AAAAAAAAAAAAAFtDb250ZW50X1R5cGVzXS54bWxQSwECLQAUAAYACAAAACEAWvQsW78AAAAVAQAA&#10;CwAAAAAAAAAAAAAAAAAfAQAAX3JlbHMvLnJlbHNQSwECLQAUAAYACAAAACEAu6uk9cYAAADcAAAA&#10;DwAAAAAAAAAAAAAAAAAHAgAAZHJzL2Rvd25yZXYueG1sUEsFBgAAAAADAAMAtwAAAPoCAAAAAA==&#10;">
                                    <v:shape id="Straight Arrow Connector 484" o:spid="_x0000_s114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486" o:spid="_x0000_s114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" strokecolor="windowText"/>
                                    <v:line id="Straight Connector 487" o:spid="_x0000_s114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" strokecolor="windowText"/>
                                    <v:line id="Straight Connector 488" o:spid="_x0000_s114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" strokecolor="windowText"/>
                                    <v:line id="Straight Connector 489" o:spid="_x0000_s114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" strokecolor="windowText"/>
                                    <v:line id="Straight Connector 490" o:spid="_x0000_s114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" strokecolor="windowText"/>
                                    <v:line id="Straight Connector 491" o:spid="_x0000_s115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" strokecolor="windowText"/>
                                    <v:line id="Straight Connector 492" o:spid="_x0000_s115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U0m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L+D3TDgCMv0BAAD//wMAUEsBAi0AFAAGAAgAAAAhANvh9svuAAAAhQEAABMAAAAAAAAA&#10;AAAAAAAAAAAAAFtDb250ZW50X1R5cGVzXS54bWxQSwECLQAUAAYACAAAACEAWvQsW78AAAAVAQAA&#10;CwAAAAAAAAAAAAAAAAAfAQAAX3JlbHMvLnJlbHNQSwECLQAUAAYACAAAACEA0alNJsYAAADcAAAA&#10;DwAAAAAAAAAAAAAAAAAHAgAAZHJzL2Rvd25yZXYueG1sUEsFBgAAAAADAAMAtwAAAPoCAAAAAA==&#10;" strokecolor="windowText"/>
                                  </v:group>
                                  <v:shape id="Text Box 493" o:spid="_x0000_s115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2312971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4" o:spid="_x0000_s115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30FC232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5" o:spid="_x0000_s115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5+Y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qeXyfwfyYeAbn4AwAA//8DAFBLAQItABQABgAIAAAAIQDb4fbL7gAAAIUBAAATAAAAAAAA&#10;AAAAAAAAAAAAAABbQ29udGVudF9UeXBlc10ueG1sUEsBAi0AFAAGAAgAAAAhAFr0LFu/AAAAFQEA&#10;AAsAAAAAAAAAAAAAAAAAHwEAAF9yZWxzLy5yZWxzUEsBAi0AFAAGAAgAAAAhAPyHn5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E99D29A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6" o:spid="_x0000_s115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E314101" w14:textId="77777777" w:rsidR="0015170A" w:rsidRPr="001B6BB4" w:rsidRDefault="0015170A" w:rsidP="00EE7789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497" o:spid="_x0000_s115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aR0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Fy9wPxOOgEx/AQAA//8DAFBLAQItABQABgAIAAAAIQDb4fbL7gAAAIUBAAATAAAAAAAA&#10;AAAAAAAAAAAAAABbQ29udGVudF9UeXBlc10ueG1sUEsBAi0AFAAGAAgAAAAhAFr0LFu/AAAAFQEA&#10;AAsAAAAAAAAAAAAAAAAAHwEAAF9yZWxzLy5yZWxzUEsBAi0AFAAGAAgAAAAhAGMZpHT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2977BEF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8" o:spid="_x0000_s115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jAG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rA1nwhGQixcAAAD//wMAUEsBAi0AFAAGAAgAAAAhANvh9svuAAAAhQEAABMAAAAAAAAAAAAA&#10;AAAAAAAAAFtDb250ZW50X1R5cGVzXS54bWxQSwECLQAUAAYACAAAACEAWvQsW78AAAAVAQAACwAA&#10;AAAAAAAAAAAAAAAfAQAAX3JlbHMvLnJlbHNQSwECLQAUAAYACAAAACEAEoYwB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99AB740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99" o:spid="_x0000_s115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FE60A51" w14:textId="77777777" w:rsidR="0015170A" w:rsidRPr="001B6BB4" w:rsidRDefault="0015170A" w:rsidP="00EE778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3843F8" w14:paraId="49219BDB" w14:textId="77777777" w:rsidTr="0015170A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016E37A" w14:textId="2472ED15" w:rsidR="003843F8" w:rsidRPr="002149D7" w:rsidRDefault="003843F8" w:rsidP="001B6BB4">
                        <w:pPr>
                          <w:jc w:val="right"/>
                          <w:rPr>
                            <w:rFonts w:ascii="Vazirmatn" w:hAnsi="Vazirmatn" w:hint="cs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48609611">
                            <v:shape id="_x0000_i2391" type="#_x0000_t75" style="width:27.45pt;height:20.55pt" o:ole="">
                              <v:imagedata r:id="rId127" o:title=""/>
                            </v:shape>
                            <o:OLEObject Type="Embed" ProgID="Equation.DSMT4" ShapeID="_x0000_i2391" DrawAspect="Content" ObjectID="_1786535957" r:id="rId128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4624" behindDoc="0" locked="0" layoutInCell="1" allowOverlap="1" wp14:anchorId="585E7A66" wp14:editId="36FC7C1C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500" name="Group 5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501" name="Group 50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502" name="Straight Arrow Connector 50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3" name="Straight Connector 50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4" name="Straight Connector 50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5" name="Straight Connector 50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6" name="Straight Connector 50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7" name="Straight Connector 50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8" name="Straight Connector 50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509" name="Straight Connector 50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510" name="Text Box 51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2E5EC59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1" name="Text Box 51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A36A3D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4" name="Text Box 1984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2A99F7E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5" name="Text Box 1985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C44A46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6" name="Text Box 1986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B52EB17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7" name="Text Box 1987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72E93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8" name="Text Box 1988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013440E" w14:textId="77777777" w:rsidR="003843F8" w:rsidRPr="001B6BB4" w:rsidRDefault="003843F8" w:rsidP="003843F8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85E7A66" id="Group 500" o:spid="_x0000_s1159" style="position:absolute;margin-left:3.55pt;margin-top:33.7pt;width:233.05pt;height:30.9pt;z-index:25167462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">
                                  <v:group id="Group 501" o:spid="_x0000_s116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      <v:shape id="Straight Arrow Connector 502" o:spid="_x0000_s116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" strokecolor="windowText">
                                      <v:stroke startarrow="open" endarrow="open"/>
                                    </v:shape>
                                    <v:line id="Straight Connector 503" o:spid="_x0000_s116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" strokecolor="windowText"/>
                                    <v:line id="Straight Connector 504" o:spid="_x0000_s116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" strokecolor="windowText"/>
                                    <v:line id="Straight Connector 505" o:spid="_x0000_s116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" strokecolor="windowText"/>
                                    <v:line id="Straight Connector 506" o:spid="_x0000_s116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" strokecolor="windowText"/>
                                    <v:line id="Straight Connector 507" o:spid="_x0000_s116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" strokecolor="windowText"/>
                                    <v:line id="Straight Connector 508" o:spid="_x0000_s116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" strokecolor="windowText"/>
                                    <v:line id="Straight Connector 509" o:spid="_x0000_s116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" strokecolor="windowText"/>
                                  </v:group>
                                  <v:shape id="Text Box 510" o:spid="_x0000_s116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jDH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/xwJhwBufoFAAD//wMAUEsBAi0AFAAGAAgAAAAhANvh9svuAAAAhQEAABMAAAAAAAAAAAAA&#10;AAAAAAAAAFtDb250ZW50X1R5cGVzXS54bWxQSwECLQAUAAYACAAAACEAWvQsW78AAAAVAQAACwAA&#10;AAAAAAAAAAAAAAAfAQAAX3JlbHMvLnJlbHNQSwECLQAUAAYACAAAACEA98Iwx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2E5EC59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11" o:spid="_x0000_s117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A36A3D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4" o:spid="_x0000_s117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A99F7E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5" o:spid="_x0000_s117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FC44A46" w14:textId="77777777" w:rsidR="003843F8" w:rsidRPr="001B6BB4" w:rsidRDefault="003843F8" w:rsidP="003843F8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986" o:spid="_x0000_s117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B52EB17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7" o:spid="_x0000_s117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BE72E93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8" o:spid="_x0000_s117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013440E" w14:textId="77777777" w:rsidR="003843F8" w:rsidRPr="001B6BB4" w:rsidRDefault="003843F8" w:rsidP="003843F8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2B9FDA1" w14:textId="116D5D2C" w:rsidR="001B6BB4" w:rsidRPr="001B6BB4" w:rsidRDefault="001B6BB4" w:rsidP="001B6BB4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E1707" w:rsidRPr="00CC1410" w14:paraId="67A9BC41" w14:textId="77777777" w:rsidTr="002568EF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FB2FD8" w14:textId="208370AB" w:rsidR="00CE1707" w:rsidRPr="00CE1707" w:rsidRDefault="00CE1707" w:rsidP="00CE1707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2"/>
                    <w:gridCol w:w="2475"/>
                  </w:tblGrid>
                  <w:tr w:rsidR="00CE1707" w:rsidRPr="006C6D45" w14:paraId="576AD00D" w14:textId="77777777" w:rsidTr="0015170A">
                    <w:tc>
                      <w:tcPr>
                        <w:tcW w:w="4593" w:type="dxa"/>
                        <w:vAlign w:val="center"/>
                      </w:tcPr>
                      <w:p w14:paraId="0B6743AB" w14:textId="747638F2" w:rsidR="00CE1707" w:rsidRPr="006C6D45" w:rsidRDefault="00EE7789" w:rsidP="003843F8">
                        <w:pPr>
                          <w:spacing w:line="360" w:lineRule="auto"/>
                          <w:jc w:val="right"/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444EC9C2">
                            <v:shape id="_x0000_i2378" type="#_x0000_t75" style="width:66.3pt;height:20.55pt" o:ole="">
                              <v:imagedata r:id="rId129" o:title=""/>
                            </v:shape>
                            <o:OLEObject Type="Embed" ProgID="Equation.DSMT4" ShapeID="_x0000_i2378" DrawAspect="Content" ObjectID="_1786535958" r:id="rId130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9BB491" w14:textId="77777777" w:rsidR="00CE1707" w:rsidRPr="006C6D45" w:rsidRDefault="00CE1707" w:rsidP="003843F8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195DC27F">
                            <v:shape id="_x0000_i2374" type="#_x0000_t75" style="width:66.3pt;height:20.55pt" o:ole="">
                              <v:imagedata r:id="rId131" o:title=""/>
                            </v:shape>
                            <o:OLEObject Type="Embed" ProgID="Equation.DSMT4" ShapeID="_x0000_i2374" DrawAspect="Content" ObjectID="_1786535959" r:id="rId132"/>
                          </w:object>
                        </w:r>
                      </w:p>
                    </w:tc>
                  </w:tr>
                  <w:tr w:rsidR="00EE7789" w:rsidRPr="006C6D45" w14:paraId="5C2B4372" w14:textId="77777777" w:rsidTr="0015170A">
                    <w:tc>
                      <w:tcPr>
                        <w:tcW w:w="4593" w:type="dxa"/>
                        <w:vAlign w:val="center"/>
                      </w:tcPr>
                      <w:p w14:paraId="4F3AAA77" w14:textId="281A1DE1" w:rsidR="00EE7789" w:rsidRPr="006C6D45" w:rsidRDefault="00EE7789" w:rsidP="003843F8">
                        <w:pPr>
                          <w:spacing w:line="360" w:lineRule="auto"/>
                          <w:jc w:val="right"/>
                          <w:rPr>
                            <w:rFonts w:hint="cs"/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78FFA6F1">
                            <v:shape id="_x0000_i2381" type="#_x0000_t75" style="width:67.45pt;height:19.45pt" o:ole="">
                              <v:imagedata r:id="rId133" o:title=""/>
                            </v:shape>
                            <o:OLEObject Type="Embed" ProgID="Equation.DSMT4" ShapeID="_x0000_i2381" DrawAspect="Content" ObjectID="_1786535960" r:id="rId134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8AA6682" w14:textId="03DE3F2C" w:rsidR="00EE7789" w:rsidRPr="006C6D45" w:rsidRDefault="00EE7789" w:rsidP="003843F8">
                        <w:pPr>
                          <w:spacing w:line="360" w:lineRule="auto"/>
                          <w:jc w:val="right"/>
                          <w:rPr>
                            <w:rFonts w:hint="cs"/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473EAD80">
                            <v:shape id="_x0000_i2379" type="#_x0000_t75" style="width:54.85pt;height:40pt" o:ole="">
                              <v:imagedata r:id="rId135" o:title=""/>
                            </v:shape>
                            <o:OLEObject Type="Embed" ProgID="Equation.DSMT4" ShapeID="_x0000_i2379" DrawAspect="Content" ObjectID="_1786535961" r:id="rId136"/>
                          </w:object>
                        </w:r>
                      </w:p>
                    </w:tc>
                  </w:tr>
                  <w:tr w:rsidR="00EE7789" w:rsidRPr="006C6D45" w14:paraId="1C7A4AE9" w14:textId="77777777" w:rsidTr="0015170A">
                    <w:tc>
                      <w:tcPr>
                        <w:tcW w:w="4593" w:type="dxa"/>
                        <w:vAlign w:val="center"/>
                      </w:tcPr>
                      <w:p w14:paraId="63382B7D" w14:textId="515B5F62" w:rsidR="00EE7789" w:rsidRPr="006C6D45" w:rsidRDefault="00EE7789" w:rsidP="003843F8">
                        <w:pPr>
                          <w:spacing w:line="360" w:lineRule="auto"/>
                          <w:jc w:val="right"/>
                          <w:rPr>
                            <w:rFonts w:hint="cs"/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ADF6B3D">
                            <v:shape id="_x0000_i2382" type="#_x0000_t75" style="width:1in;height:25.15pt" o:ole="">
                              <v:imagedata r:id="rId137" o:title=""/>
                            </v:shape>
                            <o:OLEObject Type="Embed" ProgID="Equation.DSMT4" ShapeID="_x0000_i2382" DrawAspect="Content" ObjectID="_1786535962" r:id="rId13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7CE947F4" w14:textId="45E92E0C" w:rsidR="00EE7789" w:rsidRPr="006C6D45" w:rsidRDefault="00EE7789" w:rsidP="003843F8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1A989C72">
                            <v:shape id="_x0000_i2380" type="#_x0000_t75" style="width:56pt;height:19.45pt" o:ole="">
                              <v:imagedata r:id="rId139" o:title=""/>
                            </v:shape>
                            <o:OLEObject Type="Embed" ProgID="Equation.DSMT4" ShapeID="_x0000_i2380" DrawAspect="Content" ObjectID="_1786535963" r:id="rId140"/>
                          </w:object>
                        </w:r>
                      </w:p>
                    </w:tc>
                  </w:tr>
                </w:tbl>
                <w:p w14:paraId="18B4B5A8" w14:textId="1DE2C93A" w:rsidR="00CE1707" w:rsidRPr="00CE1707" w:rsidRDefault="00CE1707" w:rsidP="00CE1707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5170A" w:rsidRPr="00CC1410" w14:paraId="5871F639" w14:textId="77777777" w:rsidTr="003843F8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657F5A93" w14:textId="12743813" w:rsidR="0015170A" w:rsidRDefault="0015170A" w:rsidP="0015170A">
                  <w:pPr>
                    <w:pStyle w:val="ListParagraph"/>
                    <w:numPr>
                      <w:ilvl w:val="0"/>
                      <w:numId w:val="46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15170A" w14:paraId="30521FD9" w14:textId="77777777" w:rsidTr="00CC1A30">
                    <w:tc>
                      <w:tcPr>
                        <w:tcW w:w="2251" w:type="dxa"/>
                      </w:tcPr>
                      <w:p w14:paraId="17CC89DD" w14:textId="6EB92C91" w:rsidR="0015170A" w:rsidRDefault="00CC1A30" w:rsidP="00CC1A30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6D7EBA81">
                            <v:shape id="_x0000_i2367" type="#_x0000_t75" style="width:28.55pt;height:18.3pt" o:ole="">
                              <v:imagedata r:id="rId141" o:title=""/>
                            </v:shape>
                            <o:OLEObject Type="Embed" ProgID="Equation.DSMT4" ShapeID="_x0000_i2367" DrawAspect="Content" ObjectID="_1786535964" r:id="rId142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1CD19BC9" w14:textId="42BBB103" w:rsidR="0015170A" w:rsidRDefault="00CC1A30" w:rsidP="00CC1A30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4C2A4184">
                            <v:shape id="_x0000_i2366" type="#_x0000_t75" style="width:112pt;height:18.3pt" o:ole="">
                              <v:imagedata r:id="rId143" o:title=""/>
                            </v:shape>
                            <o:OLEObject Type="Embed" ProgID="Equation.DSMT4" ShapeID="_x0000_i2366" DrawAspect="Content" ObjectID="_1786535965" r:id="rId144"/>
                          </w:object>
                        </w:r>
                      </w:p>
                    </w:tc>
                  </w:tr>
                  <w:tr w:rsidR="0015170A" w14:paraId="3911369F" w14:textId="77777777" w:rsidTr="00CC1A30">
                    <w:tc>
                      <w:tcPr>
                        <w:tcW w:w="2251" w:type="dxa"/>
                      </w:tcPr>
                      <w:p w14:paraId="599C99A7" w14:textId="0D1BE95F" w:rsidR="0015170A" w:rsidRDefault="00CC1A30" w:rsidP="00CC1A30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42D8F426">
                            <v:shape id="_x0000_i2369" type="#_x0000_t75" style="width:33.15pt;height:18.3pt" o:ole="">
                              <v:imagedata r:id="rId145" o:title=""/>
                            </v:shape>
                            <o:OLEObject Type="Embed" ProgID="Equation.DSMT4" ShapeID="_x0000_i2369" DrawAspect="Content" ObjectID="_1786535966" r:id="rId146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7BF82FE" w14:textId="588D6142" w:rsidR="0015170A" w:rsidRDefault="00CC1A30" w:rsidP="00CC1A30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50EFAAD0">
                            <v:shape id="_x0000_i2368" type="#_x0000_t75" style="width:33.15pt;height:18.3pt" o:ole="">
                              <v:imagedata r:id="rId147" o:title=""/>
                            </v:shape>
                            <o:OLEObject Type="Embed" ProgID="Equation.DSMT4" ShapeID="_x0000_i2368" DrawAspect="Content" ObjectID="_1786535967" r:id="rId148"/>
                          </w:object>
                        </w:r>
                      </w:p>
                    </w:tc>
                  </w:tr>
                  <w:tr w:rsidR="00CC1A30" w14:paraId="1F9DEAC5" w14:textId="77777777" w:rsidTr="00CC1A30">
                    <w:tc>
                      <w:tcPr>
                        <w:tcW w:w="2251" w:type="dxa"/>
                      </w:tcPr>
                      <w:p w14:paraId="51F04E3C" w14:textId="6ED1B117" w:rsidR="00CC1A30" w:rsidRPr="00FC2356" w:rsidRDefault="00CC1A30" w:rsidP="00CC1A30">
                        <w:pPr>
                          <w:spacing w:line="36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3F3FFD4D">
                            <v:shape id="_x0000_i2371" type="#_x0000_t75" style="width:33.15pt;height:18.3pt" o:ole="">
                              <v:imagedata r:id="rId149" o:title=""/>
                            </v:shape>
                            <o:OLEObject Type="Embed" ProgID="Equation.DSMT4" ShapeID="_x0000_i2371" DrawAspect="Content" ObjectID="_1786535968" r:id="rId150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0AF622B3" w14:textId="224B5671" w:rsidR="00CC1A30" w:rsidRPr="00FC2356" w:rsidRDefault="00CC1A30" w:rsidP="00CC1A30">
                        <w:pPr>
                          <w:spacing w:line="36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084454D2">
                            <v:shape id="_x0000_i2370" type="#_x0000_t75" style="width:35.45pt;height:18.3pt" o:ole="">
                              <v:imagedata r:id="rId151" o:title=""/>
                            </v:shape>
                            <o:OLEObject Type="Embed" ProgID="Equation.DSMT4" ShapeID="_x0000_i2370" DrawAspect="Content" ObjectID="_1786535969" r:id="rId152"/>
                          </w:object>
                        </w:r>
                      </w:p>
                    </w:tc>
                  </w:tr>
                  <w:tr w:rsidR="00CC1A30" w14:paraId="10500841" w14:textId="77777777" w:rsidTr="00CC1A30">
                    <w:tc>
                      <w:tcPr>
                        <w:tcW w:w="2251" w:type="dxa"/>
                      </w:tcPr>
                      <w:p w14:paraId="40A0CFED" w14:textId="7096FC6E" w:rsidR="00CC1A30" w:rsidRPr="00FC2356" w:rsidRDefault="00CC1A30" w:rsidP="00CC1A30">
                        <w:pPr>
                          <w:spacing w:line="36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5388F6B">
                            <v:shape id="_x0000_i2373" type="#_x0000_t75" style="width:35.45pt;height:18.3pt" o:ole="">
                              <v:imagedata r:id="rId153" o:title=""/>
                            </v:shape>
                            <o:OLEObject Type="Embed" ProgID="Equation.DSMT4" ShapeID="_x0000_i2373" DrawAspect="Content" ObjectID="_1786535970" r:id="rId154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74558804" w14:textId="75547C7C" w:rsidR="00CC1A30" w:rsidRPr="00FC2356" w:rsidRDefault="00CC1A30" w:rsidP="00CC1A30">
                        <w:pPr>
                          <w:spacing w:line="36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69595065">
                            <v:shape id="_x0000_i2372" type="#_x0000_t75" style="width:38.85pt;height:18.3pt" o:ole="">
                              <v:imagedata r:id="rId155" o:title=""/>
                            </v:shape>
                            <o:OLEObject Type="Embed" ProgID="Equation.DSMT4" ShapeID="_x0000_i2372" DrawAspect="Content" ObjectID="_1786535971" r:id="rId156"/>
                          </w:object>
                        </w:r>
                      </w:p>
                    </w:tc>
                  </w:tr>
                </w:tbl>
                <w:p w14:paraId="56D58591" w14:textId="237BF554" w:rsidR="0015170A" w:rsidRPr="0015170A" w:rsidRDefault="0015170A" w:rsidP="0015170A">
                  <w:pPr>
                    <w:jc w:val="both"/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2F4E44C9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921DC9" w:rsidRPr="00CC1410" w14:paraId="559F5851" w14:textId="77777777" w:rsidTr="006C6830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6E0336" w14:textId="77777777" w:rsidR="00921DC9" w:rsidRPr="00C023D6" w:rsidRDefault="00C023D6" w:rsidP="00EA4A22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C023D6" w:rsidRPr="00C90CD9" w14:paraId="37EB1C71" w14:textId="77777777" w:rsidTr="00B85A05">
                          <w:tc>
                            <w:tcPr>
                              <w:tcW w:w="2203" w:type="dxa"/>
                            </w:tcPr>
                            <w:p w14:paraId="6A207E71" w14:textId="6217CDC1" w:rsidR="00C023D6" w:rsidRPr="00C90CD9" w:rsidRDefault="00A61818" w:rsidP="006C6830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2E9B27D5">
                                  <v:shape id="_x0000_i2475" type="#_x0000_t75" style="width:97.15pt;height:20.55pt" o:ole="">
                                    <v:imagedata r:id="rId157" o:title=""/>
                                  </v:shape>
                                  <o:OLEObject Type="Embed" ProgID="Equation.DSMT4" ShapeID="_x0000_i2475" DrawAspect="Content" ObjectID="_1786535972" r:id="rId158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7B9FAE35" w14:textId="4B495658" w:rsidR="00C023D6" w:rsidRPr="00C90CD9" w:rsidRDefault="00A61818" w:rsidP="006C6830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1153D938">
                                  <v:shape id="_x0000_i2474" type="#_x0000_t75" style="width:59.45pt;height:20.55pt" o:ole="">
                                    <v:imagedata r:id="rId159" o:title=""/>
                                  </v:shape>
                                  <o:OLEObject Type="Embed" ProgID="Equation.DSMT4" ShapeID="_x0000_i2474" DrawAspect="Content" ObjectID="_1786535973" r:id="rId160"/>
                                </w:object>
                              </w:r>
                            </w:p>
                          </w:tc>
                        </w:tr>
                        <w:tr w:rsidR="003843F8" w:rsidRPr="00C90CD9" w14:paraId="6AF953B6" w14:textId="77777777" w:rsidTr="00B85A05">
                          <w:tc>
                            <w:tcPr>
                              <w:tcW w:w="2203" w:type="dxa"/>
                            </w:tcPr>
                            <w:p w14:paraId="245C3929" w14:textId="7DDFF73E" w:rsidR="003843F8" w:rsidRPr="007F141C" w:rsidRDefault="003843F8" w:rsidP="006C6830">
                              <w:pPr>
                                <w:spacing w:line="360" w:lineRule="auto"/>
                                <w:jc w:val="right"/>
                                <w:rPr>
                                  <w:rFonts w:cs="B Nazanin" w:hint="cs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C72D04F">
                                  <v:shape id="_x0000_i2477" type="#_x0000_t75" style="width:85.7pt;height:20.55pt" o:ole="">
                                    <v:imagedata r:id="rId161" o:title=""/>
                                  </v:shape>
                                  <o:OLEObject Type="Embed" ProgID="Equation.DSMT4" ShapeID="_x0000_i2477" DrawAspect="Content" ObjectID="_1786535974" r:id="rId162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0109AB32" w14:textId="430E8B6C" w:rsidR="003843F8" w:rsidRPr="007F141C" w:rsidRDefault="003843F8" w:rsidP="006C6830">
                              <w:pPr>
                                <w:spacing w:line="360" w:lineRule="auto"/>
                                <w:jc w:val="right"/>
                                <w:rPr>
                                  <w:rFonts w:cs="B Nazanin" w:hint="cs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702D0EE1">
                                  <v:shape id="_x0000_i2476" type="#_x0000_t75" style="width:76.55pt;height:20.55pt" o:ole="">
                                    <v:imagedata r:id="rId163" o:title=""/>
                                  </v:shape>
                                  <o:OLEObject Type="Embed" ProgID="Equation.DSMT4" ShapeID="_x0000_i2476" DrawAspect="Content" ObjectID="_1786535975" r:id="rId164"/>
                                </w:object>
                              </w:r>
                            </w:p>
                          </w:tc>
                        </w:tr>
                        <w:tr w:rsidR="00A42EAB" w:rsidRPr="00C90CD9" w14:paraId="23E409A7" w14:textId="77777777" w:rsidTr="00B85A05">
                          <w:tc>
                            <w:tcPr>
                              <w:tcW w:w="2203" w:type="dxa"/>
                            </w:tcPr>
                            <w:p w14:paraId="5C577F56" w14:textId="03664765" w:rsidR="00A42EAB" w:rsidRPr="007F141C" w:rsidRDefault="00A42EAB" w:rsidP="006C6830">
                              <w:pPr>
                                <w:spacing w:line="360" w:lineRule="auto"/>
                                <w:jc w:val="right"/>
                                <w:rPr>
                                  <w:rFonts w:cs="B Nazanin" w:hint="cs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0EC2D085">
                                  <v:shape id="_x0000_i2499" type="#_x0000_t75" style="width:78.85pt;height:25.15pt" o:ole="">
                                    <v:imagedata r:id="rId165" o:title=""/>
                                  </v:shape>
                                  <o:OLEObject Type="Embed" ProgID="Equation.DSMT4" ShapeID="_x0000_i2499" DrawAspect="Content" ObjectID="_1786535976" r:id="rId166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3BCFA88" w14:textId="363C0F2E" w:rsidR="00A42EAB" w:rsidRPr="007F141C" w:rsidRDefault="00A42EAB" w:rsidP="006C6830">
                              <w:pPr>
                                <w:spacing w:line="360" w:lineRule="auto"/>
                                <w:jc w:val="right"/>
                                <w:rPr>
                                  <w:rFonts w:cs="B Nazanin" w:hint="cs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32C15671">
                                  <v:shape id="_x0000_i2495" type="#_x0000_t75" style="width:70.85pt;height:25.15pt" o:ole="">
                                    <v:imagedata r:id="rId167" o:title=""/>
                                  </v:shape>
                                  <o:OLEObject Type="Embed" ProgID="Equation.DSMT4" ShapeID="_x0000_i2495" DrawAspect="Content" ObjectID="_1786535977" r:id="rId168"/>
                                </w:object>
                              </w:r>
                            </w:p>
                          </w:tc>
                        </w:tr>
                      </w:tbl>
                      <w:p w14:paraId="06D2875B" w14:textId="771478DF" w:rsidR="00C023D6" w:rsidRPr="00C023D6" w:rsidRDefault="00C023D6" w:rsidP="00C023D6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843F8" w:rsidRPr="00CC1410" w14:paraId="072647D8" w14:textId="77777777" w:rsidTr="006C6830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31E00458" w14:textId="77777777" w:rsidR="003843F8" w:rsidRDefault="003843F8" w:rsidP="00EA4A22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7"/>
                          <w:gridCol w:w="2420"/>
                        </w:tblGrid>
                        <w:tr w:rsidR="003843F8" w:rsidRPr="006C6D45" w14:paraId="158C7489" w14:textId="77777777" w:rsidTr="00B85A05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0BD1A531" w14:textId="77777777" w:rsidR="003843F8" w:rsidRPr="006C6D45" w:rsidRDefault="003843F8" w:rsidP="003843F8">
                              <w:pPr>
                                <w:rPr>
                                  <w:rFonts w:ascii="Vazirmatn" w:hAnsi="Vazirmatn"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06E273A0">
                                  <v:shape id="_x0000_i2455" type="#_x0000_t75" style="width:86.85pt;height:18.3pt" o:ole="">
                                    <v:imagedata r:id="rId169" o:title=""/>
                                  </v:shape>
                                  <o:OLEObject Type="Embed" ProgID="Equation.DSMT4" ShapeID="_x0000_i2455" DrawAspect="Content" ObjectID="_1786535978" r:id="rId170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4BB03C6" w14:textId="77777777" w:rsidR="003843F8" w:rsidRPr="006C6D45" w:rsidRDefault="003843F8" w:rsidP="003843F8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387A63D1">
                                  <v:shape id="_x0000_i2454" type="#_x0000_t75" style="width:46.85pt;height:28.55pt" o:ole="">
                                    <v:imagedata r:id="rId171" o:title=""/>
                                  </v:shape>
                                  <o:OLEObject Type="Embed" ProgID="Equation.DSMT4" ShapeID="_x0000_i2454" DrawAspect="Content" ObjectID="_1786535979" r:id="rId172"/>
                                </w:object>
                              </w:r>
                            </w:p>
                          </w:tc>
                        </w:tr>
                        <w:tr w:rsidR="003843F8" w:rsidRPr="006C6D45" w14:paraId="23B0F690" w14:textId="77777777" w:rsidTr="00B85A05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485F68B0" w14:textId="0E55FE6C" w:rsidR="003843F8" w:rsidRPr="006C6D45" w:rsidRDefault="00CA2C3D" w:rsidP="003843F8">
                              <w:pP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54DDA62">
                                  <v:shape id="_x0000_i2457" type="#_x0000_t75" style="width:73.15pt;height:17.15pt" o:ole="">
                                    <v:imagedata r:id="rId173" o:title=""/>
                                  </v:shape>
                                  <o:OLEObject Type="Embed" ProgID="Equation.DSMT4" ShapeID="_x0000_i2457" DrawAspect="Content" ObjectID="_1786535980" r:id="rId174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3FF544" w14:textId="77777777" w:rsidR="003843F8" w:rsidRPr="006C6D45" w:rsidRDefault="003843F8" w:rsidP="003843F8">
                              <w:pPr>
                                <w:jc w:val="right"/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19592448">
                                  <v:shape id="_x0000_i2456" type="#_x0000_t75" style="width:75.45pt;height:18.3pt" o:ole="">
                                    <v:imagedata r:id="rId175" o:title=""/>
                                  </v:shape>
                                  <o:OLEObject Type="Embed" ProgID="Equation.DSMT4" ShapeID="_x0000_i2456" DrawAspect="Content" ObjectID="_1786535981" r:id="rId176"/>
                                </w:object>
                              </w:r>
                            </w:p>
                          </w:tc>
                        </w:tr>
                      </w:tbl>
                      <w:p w14:paraId="447CE9E8" w14:textId="54C8AEA0" w:rsidR="003843F8" w:rsidRPr="003843F8" w:rsidRDefault="003843F8" w:rsidP="003843F8">
                        <w:pP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695EFF" w:rsidRPr="00CC1410" w14:paraId="6C2F4F9C" w14:textId="77777777" w:rsidTr="006C6830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729D4E61" w14:textId="77777777" w:rsidR="00A61818" w:rsidRPr="00A61818" w:rsidRDefault="00695EFF" w:rsidP="00A61818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C023D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پنج عدد </w:t>
                        </w:r>
                        <w:r w:rsidR="00C023D6"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="00A61818"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6EC6E0DD">
                            <v:shape id="_x0000_i2438" type="#_x0000_t75" style="width:21.7pt;height:21.7pt" o:ole="">
                              <v:imagedata r:id="rId177" o:title=""/>
                            </v:shape>
                            <o:OLEObject Type="Embed" ProgID="Equation.DSMT4" ShapeID="_x0000_i2438" DrawAspect="Content" ObjectID="_1786535982" r:id="rId178"/>
                          </w:object>
                        </w:r>
                        <w:r w:rsidR="00C023D6"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="00A61818"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B916951">
                            <v:shape id="_x0000_i2439" type="#_x0000_t75" style="width:22.85pt;height:21.7pt" o:ole="">
                              <v:imagedata r:id="rId179" o:title=""/>
                            </v:shape>
                            <o:OLEObject Type="Embed" ProgID="Equation.DSMT4" ShapeID="_x0000_i2439" DrawAspect="Content" ObjectID="_1786535983" r:id="rId180"/>
                          </w:object>
                        </w:r>
                        <w:r w:rsidR="00C023D6"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C023D6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C023D6"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5FA586C0" w14:textId="1D521FDE" w:rsidR="00A61818" w:rsidRPr="00A61818" w:rsidRDefault="00A61818" w:rsidP="00A61818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A61818" w:rsidRPr="00CC1410" w14:paraId="62D0A2FF" w14:textId="77777777" w:rsidTr="006C6830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B847030" w14:textId="29B53B30" w:rsidR="00A61818" w:rsidRDefault="00A61818" w:rsidP="00EA4A22">
                        <w:pPr>
                          <w:pStyle w:val="ListParagraph"/>
                          <w:numPr>
                            <w:ilvl w:val="0"/>
                            <w:numId w:val="46"/>
                          </w:num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57F91445">
                            <v:shape id="_x0000_i2420" type="#_x0000_t75" style="width:21.7pt;height:21.7pt" o:ole="">
                              <v:imagedata r:id="rId181" o:title=""/>
                            </v:shape>
                            <o:OLEObject Type="Embed" ProgID="Equation.DSMT4" ShapeID="_x0000_i2420" DrawAspect="Content" ObjectID="_1786535984" r:id="rId182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098B7C54">
                            <v:shape id="_x0000_i2421" type="#_x0000_t75" style="width:25.15pt;height:21.7pt" o:ole="">
                              <v:imagedata r:id="rId183" o:title=""/>
                            </v:shape>
                            <o:OLEObject Type="Embed" ProgID="Equation.DSMT4" ShapeID="_x0000_i2421" DrawAspect="Content" ObjectID="_1786535985" r:id="rId184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6C6830" w:rsidRPr="00CC1410" w14:paraId="59607E5F" w14:textId="77777777" w:rsidTr="00EA4A22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0181532C" w14:textId="77777777" w:rsidR="006C6830" w:rsidRPr="006C6830" w:rsidRDefault="006C6830" w:rsidP="006C6830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BD8EB22" w14:textId="0E54A823" w:rsidR="0081075D" w:rsidRPr="0081075D" w:rsidRDefault="0081075D" w:rsidP="00F854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2125D5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</w:p>
        </w:tc>
      </w:tr>
    </w:tbl>
    <w:p w14:paraId="30FB07EE" w14:textId="77F71DCA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18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3150F4" w14:textId="77777777" w:rsidR="00DF3BA4" w:rsidRDefault="00DF3BA4" w:rsidP="003C5476">
      <w:pPr>
        <w:spacing w:after="0" w:line="240" w:lineRule="auto"/>
      </w:pPr>
      <w:r>
        <w:separator/>
      </w:r>
    </w:p>
  </w:endnote>
  <w:endnote w:type="continuationSeparator" w:id="0">
    <w:p w14:paraId="2A59B28B" w14:textId="77777777" w:rsidR="00DF3BA4" w:rsidRDefault="00DF3BA4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15170A" w:rsidRPr="00B86D05" w:rsidRDefault="0015170A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15170A" w:rsidRDefault="001517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BDBCD3" w14:textId="77777777" w:rsidR="00DF3BA4" w:rsidRDefault="00DF3BA4" w:rsidP="003C5476">
      <w:pPr>
        <w:spacing w:after="0" w:line="240" w:lineRule="auto"/>
      </w:pPr>
      <w:r>
        <w:separator/>
      </w:r>
    </w:p>
  </w:footnote>
  <w:footnote w:type="continuationSeparator" w:id="0">
    <w:p w14:paraId="1B93B3A9" w14:textId="77777777" w:rsidR="00DF3BA4" w:rsidRDefault="00DF3BA4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61" type="#_x0000_t75" style="width:11.45pt;height:11.4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B48CD"/>
    <w:rsid w:val="000B4BF8"/>
    <w:rsid w:val="000B523E"/>
    <w:rsid w:val="000C0FAC"/>
    <w:rsid w:val="000D1F25"/>
    <w:rsid w:val="000E480A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502A0"/>
    <w:rsid w:val="0015170A"/>
    <w:rsid w:val="00164D31"/>
    <w:rsid w:val="00164E04"/>
    <w:rsid w:val="00166AE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B6BB4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169"/>
    <w:rsid w:val="002104A7"/>
    <w:rsid w:val="002125D5"/>
    <w:rsid w:val="00225ADC"/>
    <w:rsid w:val="002304E7"/>
    <w:rsid w:val="002364FD"/>
    <w:rsid w:val="002371B2"/>
    <w:rsid w:val="00246EB4"/>
    <w:rsid w:val="00250DE6"/>
    <w:rsid w:val="00253713"/>
    <w:rsid w:val="002568EF"/>
    <w:rsid w:val="0026069C"/>
    <w:rsid w:val="00264381"/>
    <w:rsid w:val="00270A0B"/>
    <w:rsid w:val="0027210E"/>
    <w:rsid w:val="00274B69"/>
    <w:rsid w:val="002928B0"/>
    <w:rsid w:val="002A39A6"/>
    <w:rsid w:val="002B0715"/>
    <w:rsid w:val="002B1AD9"/>
    <w:rsid w:val="002C3F01"/>
    <w:rsid w:val="002C7A06"/>
    <w:rsid w:val="002F643D"/>
    <w:rsid w:val="002F7179"/>
    <w:rsid w:val="00303883"/>
    <w:rsid w:val="0030645E"/>
    <w:rsid w:val="00311344"/>
    <w:rsid w:val="00311C8E"/>
    <w:rsid w:val="0031311F"/>
    <w:rsid w:val="003321C8"/>
    <w:rsid w:val="0033588D"/>
    <w:rsid w:val="00335E0B"/>
    <w:rsid w:val="0034553C"/>
    <w:rsid w:val="00350860"/>
    <w:rsid w:val="00376B9E"/>
    <w:rsid w:val="003843F8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D6076"/>
    <w:rsid w:val="003D7659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33B2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F7E6F"/>
    <w:rsid w:val="00601175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C6830"/>
    <w:rsid w:val="006E7669"/>
    <w:rsid w:val="006F00F0"/>
    <w:rsid w:val="006F6526"/>
    <w:rsid w:val="006F7CE8"/>
    <w:rsid w:val="007058A2"/>
    <w:rsid w:val="007060F6"/>
    <w:rsid w:val="00707392"/>
    <w:rsid w:val="0071320F"/>
    <w:rsid w:val="007173B5"/>
    <w:rsid w:val="007368ED"/>
    <w:rsid w:val="00743DDC"/>
    <w:rsid w:val="00766D54"/>
    <w:rsid w:val="00780BD3"/>
    <w:rsid w:val="007813CA"/>
    <w:rsid w:val="00783F99"/>
    <w:rsid w:val="00793A38"/>
    <w:rsid w:val="007973EF"/>
    <w:rsid w:val="007B16A5"/>
    <w:rsid w:val="007B55BC"/>
    <w:rsid w:val="007B7BA7"/>
    <w:rsid w:val="007D62BA"/>
    <w:rsid w:val="007E5456"/>
    <w:rsid w:val="007E6955"/>
    <w:rsid w:val="007E6CDF"/>
    <w:rsid w:val="007E72F0"/>
    <w:rsid w:val="007F12D5"/>
    <w:rsid w:val="007F141C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45C62"/>
    <w:rsid w:val="00852AA6"/>
    <w:rsid w:val="008535C1"/>
    <w:rsid w:val="0085431C"/>
    <w:rsid w:val="00862CAF"/>
    <w:rsid w:val="008639F0"/>
    <w:rsid w:val="00866944"/>
    <w:rsid w:val="00871A88"/>
    <w:rsid w:val="00874243"/>
    <w:rsid w:val="008A4D83"/>
    <w:rsid w:val="008A5BD5"/>
    <w:rsid w:val="008A7508"/>
    <w:rsid w:val="008B04AD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E3759"/>
    <w:rsid w:val="008F1DEB"/>
    <w:rsid w:val="008F5C76"/>
    <w:rsid w:val="00904259"/>
    <w:rsid w:val="0090683A"/>
    <w:rsid w:val="00910EE3"/>
    <w:rsid w:val="009118DA"/>
    <w:rsid w:val="00912F98"/>
    <w:rsid w:val="0091451F"/>
    <w:rsid w:val="009173D8"/>
    <w:rsid w:val="00917E51"/>
    <w:rsid w:val="00920008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15A8"/>
    <w:rsid w:val="00976527"/>
    <w:rsid w:val="009825B3"/>
    <w:rsid w:val="00984C4C"/>
    <w:rsid w:val="00990701"/>
    <w:rsid w:val="009942A1"/>
    <w:rsid w:val="009977A9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3527B"/>
    <w:rsid w:val="00A42EAB"/>
    <w:rsid w:val="00A60A6E"/>
    <w:rsid w:val="00A61818"/>
    <w:rsid w:val="00A64191"/>
    <w:rsid w:val="00A66089"/>
    <w:rsid w:val="00A77BE2"/>
    <w:rsid w:val="00AA2CC4"/>
    <w:rsid w:val="00AA5F74"/>
    <w:rsid w:val="00AC1128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023D6"/>
    <w:rsid w:val="00C100E2"/>
    <w:rsid w:val="00C11B34"/>
    <w:rsid w:val="00C47A90"/>
    <w:rsid w:val="00C6343A"/>
    <w:rsid w:val="00C663DD"/>
    <w:rsid w:val="00C66892"/>
    <w:rsid w:val="00C80196"/>
    <w:rsid w:val="00C8387E"/>
    <w:rsid w:val="00C86EBB"/>
    <w:rsid w:val="00C903D2"/>
    <w:rsid w:val="00C90F1C"/>
    <w:rsid w:val="00CA1324"/>
    <w:rsid w:val="00CA2C3D"/>
    <w:rsid w:val="00CB25E6"/>
    <w:rsid w:val="00CC0725"/>
    <w:rsid w:val="00CC1410"/>
    <w:rsid w:val="00CC1A30"/>
    <w:rsid w:val="00CC21A4"/>
    <w:rsid w:val="00CD1093"/>
    <w:rsid w:val="00CD5462"/>
    <w:rsid w:val="00CE1707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DF2"/>
    <w:rsid w:val="00DB3921"/>
    <w:rsid w:val="00DC6916"/>
    <w:rsid w:val="00DD3DA1"/>
    <w:rsid w:val="00DE0A41"/>
    <w:rsid w:val="00DF0B91"/>
    <w:rsid w:val="00DF191C"/>
    <w:rsid w:val="00DF25A0"/>
    <w:rsid w:val="00DF3BA4"/>
    <w:rsid w:val="00DF6A84"/>
    <w:rsid w:val="00E02154"/>
    <w:rsid w:val="00E02DAE"/>
    <w:rsid w:val="00E122E4"/>
    <w:rsid w:val="00E25AE7"/>
    <w:rsid w:val="00E30858"/>
    <w:rsid w:val="00E323EA"/>
    <w:rsid w:val="00E40B03"/>
    <w:rsid w:val="00E40DAC"/>
    <w:rsid w:val="00E45AA7"/>
    <w:rsid w:val="00E46101"/>
    <w:rsid w:val="00E5144C"/>
    <w:rsid w:val="00E54000"/>
    <w:rsid w:val="00E62A75"/>
    <w:rsid w:val="00E638EF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E7789"/>
    <w:rsid w:val="00EF13CC"/>
    <w:rsid w:val="00F007BD"/>
    <w:rsid w:val="00F02A6D"/>
    <w:rsid w:val="00F0340C"/>
    <w:rsid w:val="00F03F01"/>
    <w:rsid w:val="00F075A8"/>
    <w:rsid w:val="00F110D8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B5B7E"/>
    <w:rsid w:val="00FC0DE2"/>
    <w:rsid w:val="00FC1923"/>
    <w:rsid w:val="00FC394C"/>
    <w:rsid w:val="00FC4B8C"/>
    <w:rsid w:val="00FD438A"/>
    <w:rsid w:val="00FD4BA5"/>
    <w:rsid w:val="00FE4342"/>
    <w:rsid w:val="00FF44A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43F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C1A053-6BD7-4FDF-A93F-70313706A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9</TotalTime>
  <Pages>2</Pages>
  <Words>552</Words>
  <Characters>314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40</cp:revision>
  <cp:lastPrinted>2024-04-19T06:13:00Z</cp:lastPrinted>
  <dcterms:created xsi:type="dcterms:W3CDTF">2020-05-21T12:14:00Z</dcterms:created>
  <dcterms:modified xsi:type="dcterms:W3CDTF">2024-08-3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